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3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1" r:id="rId4"/>
  </p:sldMasterIdLst>
  <p:sldIdLst>
    <p:sldId id="257" r:id="rId5"/>
    <p:sldId id="256" r:id="rId6"/>
    <p:sldId id="265" r:id="rId7"/>
    <p:sldId id="266" r:id="rId8"/>
    <p:sldId id="267" r:id="rId9"/>
    <p:sldId id="268" r:id="rId10"/>
    <p:sldId id="259" r:id="rId11"/>
    <p:sldId id="260" r:id="rId12"/>
    <p:sldId id="261" r:id="rId13"/>
    <p:sldId id="262" r:id="rId14"/>
    <p:sldId id="263" r:id="rId15"/>
    <p:sldId id="264" r:id="rId16"/>
    <p:sldId id="258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7" d="100"/>
          <a:sy n="87" d="100"/>
        </p:scale>
        <p:origin x="528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826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8964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966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C8EA9F-B482-BA82-2620-0B912C6EC76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F7663B-5647-C88D-98C1-C1504B4E6D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1B04B-38FF-3255-A7B6-47623C33D6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7287A1-5D7B-9E9D-D02E-2EDEF2AECB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257CA1-88B3-7EC9-DE4E-155F784AD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07883136"/>
      </p:ext>
    </p:extLst>
  </p:cSld>
  <p:clrMapOvr>
    <a:masterClrMapping/>
  </p:clrMapOvr>
  <p:transition spd="slow">
    <p:push dir="u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90C839-801F-5CB7-1127-4DD4E0DCA3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3D57EA-C0B6-4AAE-BD4E-EE8ED7FBEA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D9ECCF-9E5D-6EF7-2460-B78C1D2A01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E65431-1D7F-60D5-0848-211F919D8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9953A5-4A37-DE79-BDD0-6D706C23C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67764403"/>
      </p:ext>
    </p:extLst>
  </p:cSld>
  <p:clrMapOvr>
    <a:masterClrMapping/>
  </p:clrMapOvr>
  <p:transition spd="slow">
    <p:push dir="u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A02C43-A5BE-2D99-354B-BD23650D18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BD99CC-686D-D567-9C5C-9146BD5FE6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2195B1-D07D-4258-C727-67D988DD44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234F8A-82E4-836D-8371-63D40B64D9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C99AC6-9E36-9316-9344-FAFF5A6F2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41799139"/>
      </p:ext>
    </p:extLst>
  </p:cSld>
  <p:clrMapOvr>
    <a:masterClrMapping/>
  </p:clrMapOvr>
  <p:transition spd="slow">
    <p:push dir="u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A6DA2-61BF-59B1-6725-EC71CE1C5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6112D5-E044-F480-969D-C4528ABBA7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7B339B6-1604-3CA4-0373-AC6FF0C1742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6585E8-E4C3-CE73-5563-5B80195051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65F4DB-C54F-35CB-DF1D-464A713C34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61BBA6D-8E69-4C5A-7661-97742CCFD4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13953"/>
      </p:ext>
    </p:extLst>
  </p:cSld>
  <p:clrMapOvr>
    <a:masterClrMapping/>
  </p:clrMapOvr>
  <p:transition spd="slow">
    <p:push dir="u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80DCF3-7150-7DEB-FA23-030A000348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7BCD35-9819-A892-E8B4-C0787B38D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8AA03F-1D38-C7F0-DFD4-0CB7202F26F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FBF0D86-AAD1-2938-4A78-8053450ED6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1A188F7-FB0C-E9CE-61A3-57CF7F982CE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0292F6A-570C-B1D6-55AF-0B72B0B99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18CE2CE-2235-1885-FF3A-3F6DF155E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3737C47-5A68-0CE0-3A0E-0EE1EA8F2D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325798"/>
      </p:ext>
    </p:extLst>
  </p:cSld>
  <p:clrMapOvr>
    <a:masterClrMapping/>
  </p:clrMapOvr>
  <p:transition spd="slow">
    <p:push dir="u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C1B6A6-4B13-C9D7-2522-6AE60B1657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980E9B2-95A5-6297-76A4-E8567FAE2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D9FA5D9-7776-3533-A6B5-074AAF421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BF7C286-E03F-E6A8-B4DD-C6AAC6D56F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9070539"/>
      </p:ext>
    </p:extLst>
  </p:cSld>
  <p:clrMapOvr>
    <a:masterClrMapping/>
  </p:clrMapOvr>
  <p:transition spd="slow">
    <p:push dir="u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51E168-565F-13AF-FAAB-967C817B35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32F18B8-B39E-F9CD-4444-8A61F5F4D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F5B7D3-5A10-5B26-967F-7950F82B5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7864181"/>
      </p:ext>
    </p:extLst>
  </p:cSld>
  <p:clrMapOvr>
    <a:masterClrMapping/>
  </p:clrMapOvr>
  <p:transition spd="slow">
    <p:push dir="u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090A03-3C6B-770A-C16A-8BB323C991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BB5ED0-BC81-5A76-2D6D-451A9AC77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D84D38-8040-2B17-3BF5-9748A650C1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CED007-A209-3DBE-C4E9-5F1B30885E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A74015-7210-E37C-F8C0-309B07F538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194F4-11C5-DCEB-6BC6-6648C729D4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93891844"/>
      </p:ext>
    </p:extLst>
  </p:cSld>
  <p:clrMapOvr>
    <a:masterClrMapping/>
  </p:clrMapOvr>
  <p:transition spd="slow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56911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39D7F3-D82A-68D0-D2CF-8A4FC91634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EADDFE9-CDBE-2E1A-FDE1-EE7E575E14D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B4B6F5-5BB5-6BDF-908A-15B7CE86B06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401FCE-C24F-B6B6-FDA0-02412F621C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609BF26-7E63-1ED0-F380-9EEFE5001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E2D403-AD43-EDA4-4CFE-C19E4F7AE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2440463"/>
      </p:ext>
    </p:extLst>
  </p:cSld>
  <p:clrMapOvr>
    <a:masterClrMapping/>
  </p:clrMapOvr>
  <p:transition spd="slow">
    <p:push dir="u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BDB219-EFC3-A642-5C87-76CF7AA3F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14937F-CBC4-BF9A-5E6D-95F51FF09F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66D4EB-B230-47B1-9D25-543ECBB85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C0874D-7CCF-934F-15B4-13B37E0A4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7E51EC-069E-10FA-9B2C-99A776860D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042558"/>
      </p:ext>
    </p:extLst>
  </p:cSld>
  <p:clrMapOvr>
    <a:masterClrMapping/>
  </p:clrMapOvr>
  <p:transition spd="slow">
    <p:push dir="u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C59B0A-DE2D-FE35-F993-040E8AB3A6E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002124-BE85-DF0D-EC01-628C02D646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33A291-7F44-B66B-A961-0AC2662A3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586166-D3E3-65AD-4D34-E69CF2D0E9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281C2DA-139F-5F14-EF55-0F7AE20AD6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9288966"/>
      </p:ext>
    </p:extLst>
  </p:cSld>
  <p:clrMapOvr>
    <a:masterClrMapping/>
  </p:clrMapOvr>
  <p:transition spd="slow">
    <p:push dir="u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500100" y="1240033"/>
            <a:ext cx="5191200" cy="2745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69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500175" y="3985567"/>
            <a:ext cx="5191200" cy="5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33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3861376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Google Shape;27;p4"/>
          <p:cNvSpPr txBox="1">
            <a:spLocks noGrp="1"/>
          </p:cNvSpPr>
          <p:nvPr>
            <p:ph type="title"/>
          </p:nvPr>
        </p:nvSpPr>
        <p:spPr>
          <a:xfrm>
            <a:off x="950967" y="516133"/>
            <a:ext cx="10290000" cy="6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4"/>
          <p:cNvSpPr txBox="1">
            <a:spLocks noGrp="1"/>
          </p:cNvSpPr>
          <p:nvPr>
            <p:ph type="body" idx="1"/>
          </p:nvPr>
        </p:nvSpPr>
        <p:spPr>
          <a:xfrm>
            <a:off x="950967" y="1662600"/>
            <a:ext cx="10290000" cy="447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76" lvl="0" indent="-44024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1219151" lvl="1" indent="-44024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828727" lvl="2" indent="-44024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2438302" lvl="3" indent="-44024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3047878" lvl="4" indent="-44024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3657454" lvl="5" indent="-44024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4267029" lvl="6" indent="-440249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4876605" lvl="7" indent="-440249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5486181" lvl="8" indent="-440249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  <p:grpSp>
        <p:nvGrpSpPr>
          <p:cNvPr id="29" name="Google Shape;29;p4"/>
          <p:cNvGrpSpPr/>
          <p:nvPr/>
        </p:nvGrpSpPr>
        <p:grpSpPr>
          <a:xfrm>
            <a:off x="9553875" y="88766"/>
            <a:ext cx="2761455" cy="1261158"/>
            <a:chOff x="564881" y="1139586"/>
            <a:chExt cx="2071091" cy="945869"/>
          </a:xfrm>
        </p:grpSpPr>
        <p:sp>
          <p:nvSpPr>
            <p:cNvPr id="30" name="Google Shape;30;p4"/>
            <p:cNvSpPr/>
            <p:nvPr/>
          </p:nvSpPr>
          <p:spPr>
            <a:xfrm rot="5846081">
              <a:off x="1603814" y="635669"/>
              <a:ext cx="405706" cy="161973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1" name="Google Shape;31;p4"/>
            <p:cNvSpPr/>
            <p:nvPr/>
          </p:nvSpPr>
          <p:spPr>
            <a:xfrm rot="5845884">
              <a:off x="1073821" y="1178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2" name="Google Shape;32;p4"/>
          <p:cNvGrpSpPr/>
          <p:nvPr/>
        </p:nvGrpSpPr>
        <p:grpSpPr>
          <a:xfrm>
            <a:off x="77709" y="4013752"/>
            <a:ext cx="778045" cy="1264612"/>
            <a:chOff x="58282" y="3010313"/>
            <a:chExt cx="583534" cy="948459"/>
          </a:xfrm>
        </p:grpSpPr>
        <p:grpSp>
          <p:nvGrpSpPr>
            <p:cNvPr id="33" name="Google Shape;33;p4"/>
            <p:cNvGrpSpPr/>
            <p:nvPr/>
          </p:nvGrpSpPr>
          <p:grpSpPr>
            <a:xfrm>
              <a:off x="58282" y="3010313"/>
              <a:ext cx="363880" cy="424721"/>
              <a:chOff x="3043650" y="3588975"/>
              <a:chExt cx="585675" cy="683600"/>
            </a:xfrm>
          </p:grpSpPr>
          <p:sp>
            <p:nvSpPr>
              <p:cNvPr id="34" name="Google Shape;34;p4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" name="Google Shape;35;p4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6" name="Google Shape;36;p4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" name="Google Shape;37;p4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" name="Google Shape;38;p4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9" name="Google Shape;39;p4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0" name="Google Shape;40;p4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41" name="Google Shape;41;p4"/>
            <p:cNvGrpSpPr/>
            <p:nvPr/>
          </p:nvGrpSpPr>
          <p:grpSpPr>
            <a:xfrm>
              <a:off x="234506" y="3566115"/>
              <a:ext cx="407310" cy="392657"/>
              <a:chOff x="3762575" y="3653050"/>
              <a:chExt cx="496175" cy="478325"/>
            </a:xfrm>
          </p:grpSpPr>
          <p:sp>
            <p:nvSpPr>
              <p:cNvPr id="42" name="Google Shape;42;p4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3" name="Google Shape;43;p4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4" name="Google Shape;44;p4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5" name="Google Shape;45;p4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6" name="Google Shape;46;p4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7" name="Google Shape;47;p4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48" name="Google Shape;48;p4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49" name="Google Shape;49;p4"/>
          <p:cNvGrpSpPr/>
          <p:nvPr/>
        </p:nvGrpSpPr>
        <p:grpSpPr>
          <a:xfrm flipH="1">
            <a:off x="10420367" y="5823585"/>
            <a:ext cx="1895298" cy="1057542"/>
            <a:chOff x="8059283" y="4525012"/>
            <a:chExt cx="1139550" cy="635847"/>
          </a:xfrm>
        </p:grpSpPr>
        <p:grpSp>
          <p:nvGrpSpPr>
            <p:cNvPr id="50" name="Google Shape;50;p4"/>
            <p:cNvGrpSpPr/>
            <p:nvPr/>
          </p:nvGrpSpPr>
          <p:grpSpPr>
            <a:xfrm>
              <a:off x="8059283" y="4525012"/>
              <a:ext cx="683359" cy="635847"/>
              <a:chOff x="-61526" y="3752577"/>
              <a:chExt cx="1522974" cy="1417087"/>
            </a:xfrm>
          </p:grpSpPr>
          <p:sp>
            <p:nvSpPr>
              <p:cNvPr id="51" name="Google Shape;51;p4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52" name="Google Shape;52;p4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53" name="Google Shape;53;p4"/>
            <p:cNvSpPr/>
            <p:nvPr/>
          </p:nvSpPr>
          <p:spPr>
            <a:xfrm flipH="1">
              <a:off x="8579401" y="4612750"/>
              <a:ext cx="619432" cy="544192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54" name="Google Shape;54;p4"/>
            <p:cNvSpPr/>
            <p:nvPr/>
          </p:nvSpPr>
          <p:spPr>
            <a:xfrm flipH="1">
              <a:off x="8670081" y="4686536"/>
              <a:ext cx="455063" cy="467162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253064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spTree>
      <p:nvGrpSpPr>
        <p:cNvPr id="1" name="Shape 2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" name="Google Shape;275;p27"/>
          <p:cNvSpPr txBox="1">
            <a:spLocks noGrp="1"/>
          </p:cNvSpPr>
          <p:nvPr>
            <p:ph type="title"/>
          </p:nvPr>
        </p:nvSpPr>
        <p:spPr>
          <a:xfrm>
            <a:off x="3244200" y="719333"/>
            <a:ext cx="5703600" cy="126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76" name="Google Shape;276;p27"/>
          <p:cNvSpPr txBox="1">
            <a:spLocks noGrp="1"/>
          </p:cNvSpPr>
          <p:nvPr>
            <p:ph type="subTitle" idx="1"/>
          </p:nvPr>
        </p:nvSpPr>
        <p:spPr>
          <a:xfrm>
            <a:off x="3244200" y="2292433"/>
            <a:ext cx="5703600" cy="157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grpSp>
        <p:nvGrpSpPr>
          <p:cNvPr id="277" name="Google Shape;277;p27"/>
          <p:cNvGrpSpPr/>
          <p:nvPr/>
        </p:nvGrpSpPr>
        <p:grpSpPr>
          <a:xfrm>
            <a:off x="8655200" y="4909619"/>
            <a:ext cx="3273676" cy="1997085"/>
            <a:chOff x="6102849" y="3185238"/>
            <a:chExt cx="3269753" cy="1994692"/>
          </a:xfrm>
        </p:grpSpPr>
        <p:grpSp>
          <p:nvGrpSpPr>
            <p:cNvPr id="278" name="Google Shape;278;p27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279" name="Google Shape;279;p27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280" name="Google Shape;280;p27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281" name="Google Shape;281;p27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2" name="Google Shape;282;p27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83" name="Google Shape;283;p27"/>
          <p:cNvGrpSpPr/>
          <p:nvPr/>
        </p:nvGrpSpPr>
        <p:grpSpPr>
          <a:xfrm>
            <a:off x="8968918" y="1745720"/>
            <a:ext cx="4197675" cy="1997031"/>
            <a:chOff x="-612524" y="1375439"/>
            <a:chExt cx="3148256" cy="1497773"/>
          </a:xfrm>
        </p:grpSpPr>
        <p:sp>
          <p:nvSpPr>
            <p:cNvPr id="284" name="Google Shape;284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5" name="Google Shape;285;p27"/>
            <p:cNvSpPr/>
            <p:nvPr/>
          </p:nvSpPr>
          <p:spPr>
            <a:xfrm rot="5845884">
              <a:off x="1321546" y="96604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86" name="Google Shape;286;p27"/>
          <p:cNvGrpSpPr/>
          <p:nvPr/>
        </p:nvGrpSpPr>
        <p:grpSpPr>
          <a:xfrm>
            <a:off x="-816699" y="613486"/>
            <a:ext cx="4269807" cy="2242588"/>
            <a:chOff x="-612524" y="1414514"/>
            <a:chExt cx="3202355" cy="1681941"/>
          </a:xfrm>
        </p:grpSpPr>
        <p:sp>
          <p:nvSpPr>
            <p:cNvPr id="287" name="Google Shape;287;p27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8" name="Google Shape;288;p27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89" name="Google Shape;289;p27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2034006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Background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132005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2" name="Google Shape;292;p29"/>
          <p:cNvGrpSpPr/>
          <p:nvPr/>
        </p:nvGrpSpPr>
        <p:grpSpPr>
          <a:xfrm>
            <a:off x="950972" y="276371"/>
            <a:ext cx="3749318" cy="1969216"/>
            <a:chOff x="-612524" y="1414514"/>
            <a:chExt cx="3202355" cy="1681941"/>
          </a:xfrm>
        </p:grpSpPr>
        <p:sp>
          <p:nvSpPr>
            <p:cNvPr id="293" name="Google Shape;293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4" name="Google Shape;294;p29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5" name="Google Shape;295;p29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296" name="Google Shape;296;p29"/>
          <p:cNvGrpSpPr/>
          <p:nvPr/>
        </p:nvGrpSpPr>
        <p:grpSpPr>
          <a:xfrm flipH="1">
            <a:off x="7548079" y="4047271"/>
            <a:ext cx="3953863" cy="2601560"/>
            <a:chOff x="-841329" y="1414514"/>
            <a:chExt cx="3377061" cy="2222037"/>
          </a:xfrm>
        </p:grpSpPr>
        <p:sp>
          <p:nvSpPr>
            <p:cNvPr id="297" name="Google Shape;297;p29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8" name="Google Shape;298;p29"/>
            <p:cNvSpPr/>
            <p:nvPr/>
          </p:nvSpPr>
          <p:spPr>
            <a:xfrm rot="-5845884" flipH="1">
              <a:off x="21454" y="2099866"/>
              <a:ext cx="558608" cy="2230694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99" name="Google Shape;299;p29"/>
            <p:cNvSpPr/>
            <p:nvPr/>
          </p:nvSpPr>
          <p:spPr>
            <a:xfrm rot="4954116" flipH="1">
              <a:off x="917069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303520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3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1" name="Google Shape;301;p30"/>
          <p:cNvGrpSpPr/>
          <p:nvPr/>
        </p:nvGrpSpPr>
        <p:grpSpPr>
          <a:xfrm rot="10800000" flipH="1">
            <a:off x="7263968" y="226753"/>
            <a:ext cx="4269807" cy="2242588"/>
            <a:chOff x="-612524" y="1414514"/>
            <a:chExt cx="3202355" cy="1681941"/>
          </a:xfrm>
        </p:grpSpPr>
        <p:sp>
          <p:nvSpPr>
            <p:cNvPr id="302" name="Google Shape;302;p30"/>
            <p:cNvSpPr/>
            <p:nvPr/>
          </p:nvSpPr>
          <p:spPr>
            <a:xfrm rot="5846029">
              <a:off x="576596" y="755316"/>
              <a:ext cx="770017" cy="3074472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3" name="Google Shape;303;p30"/>
            <p:cNvSpPr/>
            <p:nvPr/>
          </p:nvSpPr>
          <p:spPr>
            <a:xfrm rot="5845884">
              <a:off x="804296" y="2189998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04" name="Google Shape;304;p30"/>
            <p:cNvSpPr/>
            <p:nvPr/>
          </p:nvSpPr>
          <p:spPr>
            <a:xfrm rot="4954116" flipH="1">
              <a:off x="1751371" y="1005123"/>
              <a:ext cx="329521" cy="1315849"/>
            </a:xfrm>
            <a:custGeom>
              <a:avLst/>
              <a:gdLst/>
              <a:ahLst/>
              <a:cxnLst/>
              <a:rect l="l" t="t" r="r" b="b"/>
              <a:pathLst>
                <a:path w="14314" h="57152" extrusionOk="0">
                  <a:moveTo>
                    <a:pt x="4727" y="1"/>
                  </a:moveTo>
                  <a:cubicBezTo>
                    <a:pt x="2389" y="1"/>
                    <a:pt x="1" y="5098"/>
                    <a:pt x="193" y="11087"/>
                  </a:cubicBezTo>
                  <a:cubicBezTo>
                    <a:pt x="504" y="19571"/>
                    <a:pt x="3851" y="24552"/>
                    <a:pt x="2450" y="31789"/>
                  </a:cubicBezTo>
                  <a:cubicBezTo>
                    <a:pt x="1049" y="39027"/>
                    <a:pt x="1244" y="39339"/>
                    <a:pt x="4551" y="43191"/>
                  </a:cubicBezTo>
                  <a:cubicBezTo>
                    <a:pt x="7898" y="47044"/>
                    <a:pt x="6847" y="52453"/>
                    <a:pt x="7470" y="53659"/>
                  </a:cubicBezTo>
                  <a:cubicBezTo>
                    <a:pt x="8735" y="56119"/>
                    <a:pt x="9778" y="57151"/>
                    <a:pt x="10626" y="57151"/>
                  </a:cubicBezTo>
                  <a:cubicBezTo>
                    <a:pt x="14061" y="57151"/>
                    <a:pt x="14314" y="40244"/>
                    <a:pt x="13190" y="32568"/>
                  </a:cubicBezTo>
                  <a:cubicBezTo>
                    <a:pt x="11750" y="22995"/>
                    <a:pt x="8832" y="25991"/>
                    <a:pt x="9727" y="18325"/>
                  </a:cubicBezTo>
                  <a:cubicBezTo>
                    <a:pt x="10661" y="10698"/>
                    <a:pt x="9999" y="9998"/>
                    <a:pt x="7431" y="2954"/>
                  </a:cubicBezTo>
                  <a:cubicBezTo>
                    <a:pt x="6665" y="884"/>
                    <a:pt x="5700" y="1"/>
                    <a:pt x="4727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05" name="Google Shape;305;p30"/>
          <p:cNvGrpSpPr/>
          <p:nvPr/>
        </p:nvGrpSpPr>
        <p:grpSpPr>
          <a:xfrm>
            <a:off x="190309" y="4826699"/>
            <a:ext cx="1178985" cy="1376249"/>
            <a:chOff x="7862735" y="208021"/>
            <a:chExt cx="1093002" cy="1275881"/>
          </a:xfrm>
        </p:grpSpPr>
        <p:grpSp>
          <p:nvGrpSpPr>
            <p:cNvPr id="306" name="Google Shape;306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07" name="Google Shape;307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8" name="Google Shape;308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09" name="Google Shape;309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0" name="Google Shape;310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1" name="Google Shape;311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2" name="Google Shape;312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3" name="Google Shape;313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14" name="Google Shape;314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15" name="Google Shape;315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6" name="Google Shape;316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7" name="Google Shape;317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8" name="Google Shape;318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19" name="Google Shape;319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0" name="Google Shape;320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1" name="Google Shape;321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22" name="Google Shape;322;p30"/>
          <p:cNvGrpSpPr/>
          <p:nvPr/>
        </p:nvGrpSpPr>
        <p:grpSpPr>
          <a:xfrm>
            <a:off x="1615076" y="5091299"/>
            <a:ext cx="1178985" cy="1376249"/>
            <a:chOff x="7862735" y="208021"/>
            <a:chExt cx="1093002" cy="1275881"/>
          </a:xfrm>
        </p:grpSpPr>
        <p:grpSp>
          <p:nvGrpSpPr>
            <p:cNvPr id="323" name="Google Shape;323;p30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24" name="Google Shape;324;p30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5" name="Google Shape;325;p30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6" name="Google Shape;326;p30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7" name="Google Shape;327;p30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8" name="Google Shape;328;p30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29" name="Google Shape;329;p30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0" name="Google Shape;330;p30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31" name="Google Shape;331;p30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32" name="Google Shape;332;p30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3" name="Google Shape;333;p30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4" name="Google Shape;334;p30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5" name="Google Shape;335;p30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6" name="Google Shape;336;p30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7" name="Google Shape;337;p30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38" name="Google Shape;338;p30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659537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3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0" name="Google Shape;340;p31"/>
          <p:cNvGrpSpPr/>
          <p:nvPr/>
        </p:nvGrpSpPr>
        <p:grpSpPr>
          <a:xfrm rot="3164773">
            <a:off x="10010995" y="4470036"/>
            <a:ext cx="1178924" cy="1376178"/>
            <a:chOff x="7862735" y="208021"/>
            <a:chExt cx="1093002" cy="1275881"/>
          </a:xfrm>
        </p:grpSpPr>
        <p:grpSp>
          <p:nvGrpSpPr>
            <p:cNvPr id="341" name="Google Shape;341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42" name="Google Shape;342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3" name="Google Shape;343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4" name="Google Shape;344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5" name="Google Shape;345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6" name="Google Shape;346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7" name="Google Shape;347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48" name="Google Shape;348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49" name="Google Shape;349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50" name="Google Shape;350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1" name="Google Shape;351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2" name="Google Shape;352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3" name="Google Shape;353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4" name="Google Shape;354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5" name="Google Shape;355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56" name="Google Shape;356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grpSp>
        <p:nvGrpSpPr>
          <p:cNvPr id="357" name="Google Shape;357;p31"/>
          <p:cNvGrpSpPr/>
          <p:nvPr/>
        </p:nvGrpSpPr>
        <p:grpSpPr>
          <a:xfrm>
            <a:off x="3008269" y="4753251"/>
            <a:ext cx="3563595" cy="2173948"/>
            <a:chOff x="6102849" y="3185238"/>
            <a:chExt cx="3269753" cy="1994692"/>
          </a:xfrm>
        </p:grpSpPr>
        <p:grpSp>
          <p:nvGrpSpPr>
            <p:cNvPr id="358" name="Google Shape;358;p31"/>
            <p:cNvGrpSpPr/>
            <p:nvPr/>
          </p:nvGrpSpPr>
          <p:grpSpPr>
            <a:xfrm flipH="1">
              <a:off x="7229015" y="3185238"/>
              <a:ext cx="2143586" cy="1994692"/>
              <a:chOff x="-61526" y="3752577"/>
              <a:chExt cx="1522974" cy="1417087"/>
            </a:xfrm>
          </p:grpSpPr>
          <p:sp>
            <p:nvSpPr>
              <p:cNvPr id="359" name="Google Shape;359;p31"/>
              <p:cNvSpPr/>
              <p:nvPr/>
            </p:nvSpPr>
            <p:spPr>
              <a:xfrm>
                <a:off x="-61526" y="3752577"/>
                <a:ext cx="1522974" cy="1417087"/>
              </a:xfrm>
              <a:custGeom>
                <a:avLst/>
                <a:gdLst/>
                <a:ahLst/>
                <a:cxnLst/>
                <a:rect l="l" t="t" r="r" b="b"/>
                <a:pathLst>
                  <a:path w="15284" h="14221" fill="none" extrusionOk="0">
                    <a:moveTo>
                      <a:pt x="14246" y="14196"/>
                    </a:moveTo>
                    <a:cubicBezTo>
                      <a:pt x="14246" y="14196"/>
                      <a:pt x="15283" y="9258"/>
                      <a:pt x="13629" y="7506"/>
                    </a:cubicBezTo>
                    <a:cubicBezTo>
                      <a:pt x="12839" y="6666"/>
                      <a:pt x="12024" y="6888"/>
                      <a:pt x="11407" y="7333"/>
                    </a:cubicBezTo>
                    <a:cubicBezTo>
                      <a:pt x="10987" y="7678"/>
                      <a:pt x="10345" y="7382"/>
                      <a:pt x="10370" y="6839"/>
                    </a:cubicBezTo>
                    <a:cubicBezTo>
                      <a:pt x="10444" y="4889"/>
                      <a:pt x="10345" y="1951"/>
                      <a:pt x="9210" y="1235"/>
                    </a:cubicBezTo>
                    <a:cubicBezTo>
                      <a:pt x="7259" y="0"/>
                      <a:pt x="6000" y="1037"/>
                      <a:pt x="5531" y="6567"/>
                    </a:cubicBezTo>
                    <a:cubicBezTo>
                      <a:pt x="5531" y="6592"/>
                      <a:pt x="5012" y="9110"/>
                      <a:pt x="3655" y="7333"/>
                    </a:cubicBezTo>
                    <a:cubicBezTo>
                      <a:pt x="50" y="2592"/>
                      <a:pt x="1" y="14221"/>
                      <a:pt x="1" y="14221"/>
                    </a:cubicBezTo>
                  </a:path>
                </a:pathLst>
              </a:custGeom>
              <a:noFill/>
              <a:ln w="19050" cap="rnd" cmpd="sng">
                <a:solidFill>
                  <a:schemeClr val="lt2"/>
                </a:solidFill>
                <a:prstDash val="solid"/>
                <a:miter lim="24689"/>
                <a:headEnd type="none" w="sm" len="sm"/>
                <a:tailEnd type="none" w="sm" len="sm"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60" name="Google Shape;360;p31"/>
              <p:cNvSpPr/>
              <p:nvPr/>
            </p:nvSpPr>
            <p:spPr>
              <a:xfrm>
                <a:off x="118036" y="4079423"/>
                <a:ext cx="1119512" cy="1080478"/>
              </a:xfrm>
              <a:custGeom>
                <a:avLst/>
                <a:gdLst/>
                <a:ahLst/>
                <a:cxnLst/>
                <a:rect l="l" t="t" r="r" b="b"/>
                <a:pathLst>
                  <a:path w="11235" h="10843" extrusionOk="0">
                    <a:moveTo>
                      <a:pt x="4225" y="1"/>
                    </a:moveTo>
                    <a:cubicBezTo>
                      <a:pt x="4078" y="1"/>
                      <a:pt x="3929" y="41"/>
                      <a:pt x="3778" y="127"/>
                    </a:cubicBezTo>
                    <a:cubicBezTo>
                      <a:pt x="2149" y="1090"/>
                      <a:pt x="3754" y="6127"/>
                      <a:pt x="4519" y="8225"/>
                    </a:cubicBezTo>
                    <a:cubicBezTo>
                      <a:pt x="4622" y="8492"/>
                      <a:pt x="4468" y="8810"/>
                      <a:pt x="4286" y="8810"/>
                    </a:cubicBezTo>
                    <a:cubicBezTo>
                      <a:pt x="4249" y="8810"/>
                      <a:pt x="4211" y="8797"/>
                      <a:pt x="4173" y="8768"/>
                    </a:cubicBezTo>
                    <a:cubicBezTo>
                      <a:pt x="3219" y="8072"/>
                      <a:pt x="2089" y="6912"/>
                      <a:pt x="1324" y="6912"/>
                    </a:cubicBezTo>
                    <a:cubicBezTo>
                      <a:pt x="1139" y="6912"/>
                      <a:pt x="975" y="6980"/>
                      <a:pt x="840" y="7139"/>
                    </a:cubicBezTo>
                    <a:cubicBezTo>
                      <a:pt x="1" y="8102"/>
                      <a:pt x="1063" y="9929"/>
                      <a:pt x="1630" y="10842"/>
                    </a:cubicBezTo>
                    <a:lnTo>
                      <a:pt x="11210" y="10842"/>
                    </a:lnTo>
                    <a:cubicBezTo>
                      <a:pt x="11234" y="8991"/>
                      <a:pt x="11185" y="3510"/>
                      <a:pt x="9605" y="2349"/>
                    </a:cubicBezTo>
                    <a:cubicBezTo>
                      <a:pt x="9505" y="2271"/>
                      <a:pt x="9385" y="2234"/>
                      <a:pt x="9265" y="2234"/>
                    </a:cubicBezTo>
                    <a:cubicBezTo>
                      <a:pt x="9119" y="2234"/>
                      <a:pt x="8973" y="2290"/>
                      <a:pt x="8864" y="2399"/>
                    </a:cubicBezTo>
                    <a:cubicBezTo>
                      <a:pt x="8568" y="2695"/>
                      <a:pt x="8124" y="3287"/>
                      <a:pt x="7852" y="4596"/>
                    </a:cubicBezTo>
                    <a:cubicBezTo>
                      <a:pt x="7788" y="4877"/>
                      <a:pt x="7618" y="5019"/>
                      <a:pt x="7446" y="5019"/>
                    </a:cubicBezTo>
                    <a:cubicBezTo>
                      <a:pt x="7285" y="5019"/>
                      <a:pt x="7121" y="4895"/>
                      <a:pt x="7037" y="4645"/>
                    </a:cubicBezTo>
                    <a:cubicBezTo>
                      <a:pt x="6443" y="2666"/>
                      <a:pt x="5419" y="1"/>
                      <a:pt x="4225" y="1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sp>
          <p:nvSpPr>
            <p:cNvPr id="361" name="Google Shape;361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2" name="Google Shape;362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63" name="Google Shape;363;p31"/>
          <p:cNvGrpSpPr/>
          <p:nvPr/>
        </p:nvGrpSpPr>
        <p:grpSpPr>
          <a:xfrm flipH="1">
            <a:off x="10712216" y="5530799"/>
            <a:ext cx="1589343" cy="1396396"/>
            <a:chOff x="6102849" y="3460147"/>
            <a:chExt cx="1942961" cy="1707086"/>
          </a:xfrm>
        </p:grpSpPr>
        <p:sp>
          <p:nvSpPr>
            <p:cNvPr id="364" name="Google Shape;364;p31"/>
            <p:cNvSpPr/>
            <p:nvPr/>
          </p:nvSpPr>
          <p:spPr>
            <a:xfrm>
              <a:off x="6102849" y="3460147"/>
              <a:ext cx="1942961" cy="1707086"/>
            </a:xfrm>
            <a:custGeom>
              <a:avLst/>
              <a:gdLst/>
              <a:ahLst/>
              <a:cxnLst/>
              <a:rect l="l" t="t" r="r" b="b"/>
              <a:pathLst>
                <a:path w="18888" h="16595" extrusionOk="0">
                  <a:moveTo>
                    <a:pt x="9795" y="1"/>
                  </a:moveTo>
                  <a:cubicBezTo>
                    <a:pt x="8290" y="1"/>
                    <a:pt x="7300" y="1971"/>
                    <a:pt x="6889" y="7164"/>
                  </a:cubicBezTo>
                  <a:cubicBezTo>
                    <a:pt x="6889" y="7182"/>
                    <a:pt x="6524" y="8876"/>
                    <a:pt x="5654" y="8876"/>
                  </a:cubicBezTo>
                  <a:cubicBezTo>
                    <a:pt x="5348" y="8876"/>
                    <a:pt x="4980" y="8667"/>
                    <a:pt x="4544" y="8102"/>
                  </a:cubicBezTo>
                  <a:cubicBezTo>
                    <a:pt x="3785" y="7104"/>
                    <a:pt x="3153" y="6690"/>
                    <a:pt x="2627" y="6690"/>
                  </a:cubicBezTo>
                  <a:cubicBezTo>
                    <a:pt x="52" y="6690"/>
                    <a:pt x="1" y="16595"/>
                    <a:pt x="1" y="16595"/>
                  </a:cubicBezTo>
                  <a:lnTo>
                    <a:pt x="17629" y="16570"/>
                  </a:lnTo>
                  <a:cubicBezTo>
                    <a:pt x="17629" y="16570"/>
                    <a:pt x="18888" y="10472"/>
                    <a:pt x="16839" y="8324"/>
                  </a:cubicBezTo>
                  <a:cubicBezTo>
                    <a:pt x="16365" y="7813"/>
                    <a:pt x="15879" y="7620"/>
                    <a:pt x="15416" y="7620"/>
                  </a:cubicBezTo>
                  <a:cubicBezTo>
                    <a:pt x="14939" y="7620"/>
                    <a:pt x="14487" y="7826"/>
                    <a:pt x="14098" y="8102"/>
                  </a:cubicBezTo>
                  <a:cubicBezTo>
                    <a:pt x="13951" y="8214"/>
                    <a:pt x="13786" y="8264"/>
                    <a:pt x="13625" y="8264"/>
                  </a:cubicBezTo>
                  <a:cubicBezTo>
                    <a:pt x="13219" y="8264"/>
                    <a:pt x="12839" y="7944"/>
                    <a:pt x="12839" y="7484"/>
                  </a:cubicBezTo>
                  <a:cubicBezTo>
                    <a:pt x="12938" y="5065"/>
                    <a:pt x="12814" y="1460"/>
                    <a:pt x="11407" y="572"/>
                  </a:cubicBezTo>
                  <a:cubicBezTo>
                    <a:pt x="10818" y="205"/>
                    <a:pt x="10280" y="1"/>
                    <a:pt x="979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5" name="Google Shape;365;p31"/>
            <p:cNvSpPr/>
            <p:nvPr/>
          </p:nvSpPr>
          <p:spPr>
            <a:xfrm>
              <a:off x="6333995" y="3691602"/>
              <a:ext cx="1427389" cy="1465450"/>
            </a:xfrm>
            <a:custGeom>
              <a:avLst/>
              <a:gdLst/>
              <a:ahLst/>
              <a:cxnLst/>
              <a:rect l="l" t="t" r="r" b="b"/>
              <a:pathLst>
                <a:path w="13876" h="14246" fill="none" extrusionOk="0">
                  <a:moveTo>
                    <a:pt x="2025" y="14246"/>
                  </a:moveTo>
                  <a:cubicBezTo>
                    <a:pt x="1334" y="13110"/>
                    <a:pt x="0" y="10839"/>
                    <a:pt x="1037" y="9654"/>
                  </a:cubicBezTo>
                  <a:cubicBezTo>
                    <a:pt x="1902" y="8642"/>
                    <a:pt x="3704" y="10617"/>
                    <a:pt x="5160" y="11678"/>
                  </a:cubicBezTo>
                  <a:cubicBezTo>
                    <a:pt x="5432" y="11876"/>
                    <a:pt x="5728" y="11382"/>
                    <a:pt x="5580" y="10987"/>
                  </a:cubicBezTo>
                  <a:cubicBezTo>
                    <a:pt x="4667" y="8395"/>
                    <a:pt x="2642" y="2173"/>
                    <a:pt x="4667" y="988"/>
                  </a:cubicBezTo>
                  <a:cubicBezTo>
                    <a:pt x="6370" y="0"/>
                    <a:pt x="7876" y="3852"/>
                    <a:pt x="8691" y="6568"/>
                  </a:cubicBezTo>
                  <a:cubicBezTo>
                    <a:pt x="8889" y="7210"/>
                    <a:pt x="9555" y="7185"/>
                    <a:pt x="9703" y="6518"/>
                  </a:cubicBezTo>
                  <a:cubicBezTo>
                    <a:pt x="10049" y="4889"/>
                    <a:pt x="10567" y="4148"/>
                    <a:pt x="10938" y="3802"/>
                  </a:cubicBezTo>
                  <a:cubicBezTo>
                    <a:pt x="11185" y="3556"/>
                    <a:pt x="11580" y="3531"/>
                    <a:pt x="11851" y="3728"/>
                  </a:cubicBezTo>
                  <a:cubicBezTo>
                    <a:pt x="13802" y="5160"/>
                    <a:pt x="13876" y="11925"/>
                    <a:pt x="13826" y="14221"/>
                  </a:cubicBezTo>
                </a:path>
              </a:pathLst>
            </a:custGeom>
            <a:noFill/>
            <a:ln w="19050" cap="flat" cmpd="sng">
              <a:solidFill>
                <a:schemeClr val="accent1"/>
              </a:solidFill>
              <a:prstDash val="solid"/>
              <a:miter lim="24689"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grpSp>
        <p:nvGrpSpPr>
          <p:cNvPr id="366" name="Google Shape;366;p31"/>
          <p:cNvGrpSpPr/>
          <p:nvPr/>
        </p:nvGrpSpPr>
        <p:grpSpPr>
          <a:xfrm>
            <a:off x="1840692" y="5595920"/>
            <a:ext cx="929782" cy="1085349"/>
            <a:chOff x="7862735" y="208021"/>
            <a:chExt cx="1093002" cy="1275881"/>
          </a:xfrm>
        </p:grpSpPr>
        <p:grpSp>
          <p:nvGrpSpPr>
            <p:cNvPr id="367" name="Google Shape;367;p31"/>
            <p:cNvGrpSpPr/>
            <p:nvPr/>
          </p:nvGrpSpPr>
          <p:grpSpPr>
            <a:xfrm>
              <a:off x="7862735" y="208021"/>
              <a:ext cx="568046" cy="662955"/>
              <a:chOff x="3043650" y="3588975"/>
              <a:chExt cx="585675" cy="683600"/>
            </a:xfrm>
          </p:grpSpPr>
          <p:sp>
            <p:nvSpPr>
              <p:cNvPr id="368" name="Google Shape;368;p31"/>
              <p:cNvSpPr/>
              <p:nvPr/>
            </p:nvSpPr>
            <p:spPr>
              <a:xfrm>
                <a:off x="3043650" y="3588975"/>
                <a:ext cx="585675" cy="683600"/>
              </a:xfrm>
              <a:custGeom>
                <a:avLst/>
                <a:gdLst/>
                <a:ahLst/>
                <a:cxnLst/>
                <a:rect l="l" t="t" r="r" b="b"/>
                <a:pathLst>
                  <a:path w="23427" h="27344" extrusionOk="0">
                    <a:moveTo>
                      <a:pt x="8373" y="1"/>
                    </a:moveTo>
                    <a:cubicBezTo>
                      <a:pt x="8306" y="1"/>
                      <a:pt x="8239" y="4"/>
                      <a:pt x="8172" y="11"/>
                    </a:cubicBezTo>
                    <a:cubicBezTo>
                      <a:pt x="7744" y="11"/>
                      <a:pt x="7355" y="127"/>
                      <a:pt x="7044" y="361"/>
                    </a:cubicBezTo>
                    <a:cubicBezTo>
                      <a:pt x="6460" y="867"/>
                      <a:pt x="6032" y="1528"/>
                      <a:pt x="5760" y="2268"/>
                    </a:cubicBezTo>
                    <a:cubicBezTo>
                      <a:pt x="5448" y="2929"/>
                      <a:pt x="5254" y="3630"/>
                      <a:pt x="5215" y="4369"/>
                    </a:cubicBezTo>
                    <a:cubicBezTo>
                      <a:pt x="5215" y="5069"/>
                      <a:pt x="5371" y="5731"/>
                      <a:pt x="5721" y="6353"/>
                    </a:cubicBezTo>
                    <a:cubicBezTo>
                      <a:pt x="6032" y="6898"/>
                      <a:pt x="6343" y="7404"/>
                      <a:pt x="6733" y="7910"/>
                    </a:cubicBezTo>
                    <a:cubicBezTo>
                      <a:pt x="7083" y="8377"/>
                      <a:pt x="7433" y="8805"/>
                      <a:pt x="7783" y="9155"/>
                    </a:cubicBezTo>
                    <a:cubicBezTo>
                      <a:pt x="8289" y="9739"/>
                      <a:pt x="8873" y="10323"/>
                      <a:pt x="9457" y="10867"/>
                    </a:cubicBezTo>
                    <a:cubicBezTo>
                      <a:pt x="9885" y="11218"/>
                      <a:pt x="10118" y="11412"/>
                      <a:pt x="10118" y="11412"/>
                    </a:cubicBezTo>
                    <a:cubicBezTo>
                      <a:pt x="10313" y="11607"/>
                      <a:pt x="10507" y="11724"/>
                      <a:pt x="10663" y="11840"/>
                    </a:cubicBezTo>
                    <a:lnTo>
                      <a:pt x="10429" y="11762"/>
                    </a:lnTo>
                    <a:cubicBezTo>
                      <a:pt x="10157" y="11685"/>
                      <a:pt x="9924" y="11646"/>
                      <a:pt x="9924" y="11646"/>
                    </a:cubicBezTo>
                    <a:cubicBezTo>
                      <a:pt x="8490" y="11373"/>
                      <a:pt x="7087" y="11249"/>
                      <a:pt x="5661" y="11249"/>
                    </a:cubicBezTo>
                    <a:cubicBezTo>
                      <a:pt x="5461" y="11249"/>
                      <a:pt x="5261" y="11252"/>
                      <a:pt x="5059" y="11257"/>
                    </a:cubicBezTo>
                    <a:cubicBezTo>
                      <a:pt x="4242" y="11257"/>
                      <a:pt x="3425" y="11334"/>
                      <a:pt x="2608" y="11490"/>
                    </a:cubicBezTo>
                    <a:cubicBezTo>
                      <a:pt x="1791" y="11607"/>
                      <a:pt x="1051" y="12035"/>
                      <a:pt x="468" y="12657"/>
                    </a:cubicBezTo>
                    <a:cubicBezTo>
                      <a:pt x="234" y="12969"/>
                      <a:pt x="39" y="13358"/>
                      <a:pt x="39" y="13786"/>
                    </a:cubicBezTo>
                    <a:cubicBezTo>
                      <a:pt x="1" y="14214"/>
                      <a:pt x="78" y="14603"/>
                      <a:pt x="195" y="14992"/>
                    </a:cubicBezTo>
                    <a:cubicBezTo>
                      <a:pt x="468" y="15693"/>
                      <a:pt x="896" y="16354"/>
                      <a:pt x="1440" y="16860"/>
                    </a:cubicBezTo>
                    <a:cubicBezTo>
                      <a:pt x="1985" y="17366"/>
                      <a:pt x="2569" y="17755"/>
                      <a:pt x="3269" y="18028"/>
                    </a:cubicBezTo>
                    <a:cubicBezTo>
                      <a:pt x="3853" y="18300"/>
                      <a:pt x="4515" y="18456"/>
                      <a:pt x="5215" y="18495"/>
                    </a:cubicBezTo>
                    <a:cubicBezTo>
                      <a:pt x="5413" y="18514"/>
                      <a:pt x="5612" y="18524"/>
                      <a:pt x="5809" y="18524"/>
                    </a:cubicBezTo>
                    <a:cubicBezTo>
                      <a:pt x="6776" y="18524"/>
                      <a:pt x="7728" y="18292"/>
                      <a:pt x="8600" y="17872"/>
                    </a:cubicBezTo>
                    <a:lnTo>
                      <a:pt x="10390" y="17094"/>
                    </a:lnTo>
                    <a:lnTo>
                      <a:pt x="10390" y="17094"/>
                    </a:lnTo>
                    <a:cubicBezTo>
                      <a:pt x="9457" y="18378"/>
                      <a:pt x="8834" y="19895"/>
                      <a:pt x="8600" y="21491"/>
                    </a:cubicBezTo>
                    <a:cubicBezTo>
                      <a:pt x="8406" y="22269"/>
                      <a:pt x="8445" y="23086"/>
                      <a:pt x="8639" y="23865"/>
                    </a:cubicBezTo>
                    <a:cubicBezTo>
                      <a:pt x="8756" y="24254"/>
                      <a:pt x="8912" y="24604"/>
                      <a:pt x="9106" y="24954"/>
                    </a:cubicBezTo>
                    <a:cubicBezTo>
                      <a:pt x="9301" y="25304"/>
                      <a:pt x="9495" y="25616"/>
                      <a:pt x="9729" y="25927"/>
                    </a:cubicBezTo>
                    <a:cubicBezTo>
                      <a:pt x="9962" y="26238"/>
                      <a:pt x="10235" y="26511"/>
                      <a:pt x="10546" y="26783"/>
                    </a:cubicBezTo>
                    <a:cubicBezTo>
                      <a:pt x="10857" y="26978"/>
                      <a:pt x="11208" y="27172"/>
                      <a:pt x="11597" y="27250"/>
                    </a:cubicBezTo>
                    <a:cubicBezTo>
                      <a:pt x="11838" y="27313"/>
                      <a:pt x="12083" y="27344"/>
                      <a:pt x="12326" y="27344"/>
                    </a:cubicBezTo>
                    <a:cubicBezTo>
                      <a:pt x="12831" y="27344"/>
                      <a:pt x="13330" y="27214"/>
                      <a:pt x="13776" y="26978"/>
                    </a:cubicBezTo>
                    <a:cubicBezTo>
                      <a:pt x="14399" y="26627"/>
                      <a:pt x="14904" y="26083"/>
                      <a:pt x="15216" y="25421"/>
                    </a:cubicBezTo>
                    <a:cubicBezTo>
                      <a:pt x="15488" y="24837"/>
                      <a:pt x="15644" y="24215"/>
                      <a:pt x="15683" y="23553"/>
                    </a:cubicBezTo>
                    <a:cubicBezTo>
                      <a:pt x="15838" y="21724"/>
                      <a:pt x="15799" y="19857"/>
                      <a:pt x="15527" y="18028"/>
                    </a:cubicBezTo>
                    <a:lnTo>
                      <a:pt x="15527" y="18028"/>
                    </a:lnTo>
                    <a:cubicBezTo>
                      <a:pt x="17045" y="18923"/>
                      <a:pt x="18679" y="19701"/>
                      <a:pt x="20352" y="20323"/>
                    </a:cubicBezTo>
                    <a:cubicBezTo>
                      <a:pt x="20755" y="20485"/>
                      <a:pt x="21195" y="20572"/>
                      <a:pt x="21647" y="20572"/>
                    </a:cubicBezTo>
                    <a:cubicBezTo>
                      <a:pt x="21850" y="20572"/>
                      <a:pt x="22054" y="20554"/>
                      <a:pt x="22259" y="20518"/>
                    </a:cubicBezTo>
                    <a:cubicBezTo>
                      <a:pt x="22609" y="20440"/>
                      <a:pt x="22882" y="20207"/>
                      <a:pt x="23076" y="19934"/>
                    </a:cubicBezTo>
                    <a:cubicBezTo>
                      <a:pt x="23193" y="19623"/>
                      <a:pt x="23193" y="19273"/>
                      <a:pt x="23115" y="18962"/>
                    </a:cubicBezTo>
                    <a:cubicBezTo>
                      <a:pt x="22998" y="18650"/>
                      <a:pt x="22882" y="18378"/>
                      <a:pt x="22726" y="18144"/>
                    </a:cubicBezTo>
                    <a:cubicBezTo>
                      <a:pt x="22570" y="17872"/>
                      <a:pt x="22415" y="17638"/>
                      <a:pt x="22220" y="17405"/>
                    </a:cubicBezTo>
                    <a:cubicBezTo>
                      <a:pt x="21909" y="16977"/>
                      <a:pt x="21520" y="16588"/>
                      <a:pt x="21131" y="16238"/>
                    </a:cubicBezTo>
                    <a:cubicBezTo>
                      <a:pt x="20391" y="15615"/>
                      <a:pt x="19613" y="15109"/>
                      <a:pt x="18757" y="14681"/>
                    </a:cubicBezTo>
                    <a:cubicBezTo>
                      <a:pt x="18134" y="14370"/>
                      <a:pt x="17589" y="14136"/>
                      <a:pt x="17084" y="13942"/>
                    </a:cubicBezTo>
                    <a:lnTo>
                      <a:pt x="17084" y="13942"/>
                    </a:lnTo>
                    <a:cubicBezTo>
                      <a:pt x="17297" y="13956"/>
                      <a:pt x="17511" y="13965"/>
                      <a:pt x="17723" y="13965"/>
                    </a:cubicBezTo>
                    <a:cubicBezTo>
                      <a:pt x="18089" y="13965"/>
                      <a:pt x="18450" y="13938"/>
                      <a:pt x="18796" y="13864"/>
                    </a:cubicBezTo>
                    <a:cubicBezTo>
                      <a:pt x="19496" y="13708"/>
                      <a:pt x="20158" y="13397"/>
                      <a:pt x="20703" y="12930"/>
                    </a:cubicBezTo>
                    <a:cubicBezTo>
                      <a:pt x="21247" y="12502"/>
                      <a:pt x="21714" y="11957"/>
                      <a:pt x="22103" y="11373"/>
                    </a:cubicBezTo>
                    <a:cubicBezTo>
                      <a:pt x="22493" y="10790"/>
                      <a:pt x="22804" y="10206"/>
                      <a:pt x="23076" y="9544"/>
                    </a:cubicBezTo>
                    <a:cubicBezTo>
                      <a:pt x="23310" y="8922"/>
                      <a:pt x="23427" y="8260"/>
                      <a:pt x="23388" y="7560"/>
                    </a:cubicBezTo>
                    <a:cubicBezTo>
                      <a:pt x="23349" y="6898"/>
                      <a:pt x="23115" y="6276"/>
                      <a:pt x="22648" y="5770"/>
                    </a:cubicBezTo>
                    <a:cubicBezTo>
                      <a:pt x="22009" y="5039"/>
                      <a:pt x="21108" y="4619"/>
                      <a:pt x="20169" y="4619"/>
                    </a:cubicBezTo>
                    <a:cubicBezTo>
                      <a:pt x="19907" y="4619"/>
                      <a:pt x="19643" y="4651"/>
                      <a:pt x="19380" y="4719"/>
                    </a:cubicBezTo>
                    <a:cubicBezTo>
                      <a:pt x="18835" y="4875"/>
                      <a:pt x="18368" y="5147"/>
                      <a:pt x="17979" y="5497"/>
                    </a:cubicBezTo>
                    <a:cubicBezTo>
                      <a:pt x="17628" y="5809"/>
                      <a:pt x="17278" y="6120"/>
                      <a:pt x="16967" y="6470"/>
                    </a:cubicBezTo>
                    <a:cubicBezTo>
                      <a:pt x="16344" y="7132"/>
                      <a:pt x="14165" y="9311"/>
                      <a:pt x="14165" y="9311"/>
                    </a:cubicBezTo>
                    <a:cubicBezTo>
                      <a:pt x="14126" y="8688"/>
                      <a:pt x="13815" y="7638"/>
                      <a:pt x="13698" y="6782"/>
                    </a:cubicBezTo>
                    <a:cubicBezTo>
                      <a:pt x="13465" y="5536"/>
                      <a:pt x="13037" y="4330"/>
                      <a:pt x="12453" y="3201"/>
                    </a:cubicBezTo>
                    <a:cubicBezTo>
                      <a:pt x="12064" y="2579"/>
                      <a:pt x="11636" y="1995"/>
                      <a:pt x="11169" y="1489"/>
                    </a:cubicBezTo>
                    <a:cubicBezTo>
                      <a:pt x="10624" y="944"/>
                      <a:pt x="10001" y="516"/>
                      <a:pt x="9301" y="205"/>
                    </a:cubicBezTo>
                    <a:cubicBezTo>
                      <a:pt x="9011" y="76"/>
                      <a:pt x="8694" y="1"/>
                      <a:pt x="8373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69" name="Google Shape;369;p31"/>
              <p:cNvSpPr/>
              <p:nvPr/>
            </p:nvSpPr>
            <p:spPr>
              <a:xfrm>
                <a:off x="3380250" y="3921525"/>
                <a:ext cx="25325" cy="24525"/>
              </a:xfrm>
              <a:custGeom>
                <a:avLst/>
                <a:gdLst/>
                <a:ahLst/>
                <a:cxnLst/>
                <a:rect l="l" t="t" r="r" b="b"/>
                <a:pathLst>
                  <a:path w="1013" h="981" extrusionOk="0">
                    <a:moveTo>
                      <a:pt x="584" y="406"/>
                    </a:moveTo>
                    <a:cubicBezTo>
                      <a:pt x="623" y="445"/>
                      <a:pt x="623" y="445"/>
                      <a:pt x="623" y="484"/>
                    </a:cubicBezTo>
                    <a:cubicBezTo>
                      <a:pt x="623" y="523"/>
                      <a:pt x="623" y="523"/>
                      <a:pt x="623" y="562"/>
                    </a:cubicBezTo>
                    <a:lnTo>
                      <a:pt x="584" y="562"/>
                    </a:lnTo>
                    <a:cubicBezTo>
                      <a:pt x="545" y="562"/>
                      <a:pt x="507" y="562"/>
                      <a:pt x="468" y="523"/>
                    </a:cubicBezTo>
                    <a:cubicBezTo>
                      <a:pt x="468" y="523"/>
                      <a:pt x="468" y="484"/>
                      <a:pt x="468" y="484"/>
                    </a:cubicBezTo>
                    <a:cubicBezTo>
                      <a:pt x="507" y="445"/>
                      <a:pt x="507" y="406"/>
                      <a:pt x="545" y="406"/>
                    </a:cubicBezTo>
                    <a:close/>
                    <a:moveTo>
                      <a:pt x="614" y="1"/>
                    </a:moveTo>
                    <a:cubicBezTo>
                      <a:pt x="591" y="1"/>
                      <a:pt x="568" y="6"/>
                      <a:pt x="545" y="17"/>
                    </a:cubicBezTo>
                    <a:lnTo>
                      <a:pt x="507" y="17"/>
                    </a:lnTo>
                    <a:cubicBezTo>
                      <a:pt x="429" y="17"/>
                      <a:pt x="351" y="56"/>
                      <a:pt x="312" y="95"/>
                    </a:cubicBezTo>
                    <a:cubicBezTo>
                      <a:pt x="234" y="134"/>
                      <a:pt x="156" y="173"/>
                      <a:pt x="117" y="251"/>
                    </a:cubicBezTo>
                    <a:cubicBezTo>
                      <a:pt x="40" y="367"/>
                      <a:pt x="1" y="523"/>
                      <a:pt x="40" y="679"/>
                    </a:cubicBezTo>
                    <a:cubicBezTo>
                      <a:pt x="78" y="795"/>
                      <a:pt x="195" y="912"/>
                      <a:pt x="312" y="951"/>
                    </a:cubicBezTo>
                    <a:cubicBezTo>
                      <a:pt x="370" y="970"/>
                      <a:pt x="438" y="980"/>
                      <a:pt x="507" y="980"/>
                    </a:cubicBezTo>
                    <a:cubicBezTo>
                      <a:pt x="575" y="980"/>
                      <a:pt x="643" y="970"/>
                      <a:pt x="701" y="951"/>
                    </a:cubicBezTo>
                    <a:cubicBezTo>
                      <a:pt x="779" y="912"/>
                      <a:pt x="896" y="834"/>
                      <a:pt x="935" y="756"/>
                    </a:cubicBezTo>
                    <a:cubicBezTo>
                      <a:pt x="1012" y="679"/>
                      <a:pt x="1012" y="562"/>
                      <a:pt x="1012" y="484"/>
                    </a:cubicBezTo>
                    <a:cubicBezTo>
                      <a:pt x="1012" y="289"/>
                      <a:pt x="935" y="134"/>
                      <a:pt x="779" y="56"/>
                    </a:cubicBezTo>
                    <a:cubicBezTo>
                      <a:pt x="724" y="28"/>
                      <a:pt x="669" y="1"/>
                      <a:pt x="61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0" name="Google Shape;370;p31"/>
              <p:cNvSpPr/>
              <p:nvPr/>
            </p:nvSpPr>
            <p:spPr>
              <a:xfrm>
                <a:off x="3414300" y="3988875"/>
                <a:ext cx="27275" cy="28100"/>
              </a:xfrm>
              <a:custGeom>
                <a:avLst/>
                <a:gdLst/>
                <a:ahLst/>
                <a:cxnLst/>
                <a:rect l="l" t="t" r="r" b="b"/>
                <a:pathLst>
                  <a:path w="1091" h="1124" extrusionOk="0">
                    <a:moveTo>
                      <a:pt x="545" y="358"/>
                    </a:moveTo>
                    <a:cubicBezTo>
                      <a:pt x="584" y="358"/>
                      <a:pt x="623" y="397"/>
                      <a:pt x="623" y="436"/>
                    </a:cubicBezTo>
                    <a:cubicBezTo>
                      <a:pt x="623" y="475"/>
                      <a:pt x="584" y="514"/>
                      <a:pt x="545" y="553"/>
                    </a:cubicBezTo>
                    <a:lnTo>
                      <a:pt x="468" y="553"/>
                    </a:lnTo>
                    <a:cubicBezTo>
                      <a:pt x="429" y="514"/>
                      <a:pt x="429" y="475"/>
                      <a:pt x="390" y="475"/>
                    </a:cubicBezTo>
                    <a:cubicBezTo>
                      <a:pt x="390" y="475"/>
                      <a:pt x="429" y="436"/>
                      <a:pt x="429" y="397"/>
                    </a:cubicBezTo>
                    <a:cubicBezTo>
                      <a:pt x="429" y="358"/>
                      <a:pt x="429" y="358"/>
                      <a:pt x="468" y="358"/>
                    </a:cubicBezTo>
                    <a:close/>
                    <a:moveTo>
                      <a:pt x="935" y="592"/>
                    </a:moveTo>
                    <a:cubicBezTo>
                      <a:pt x="935" y="592"/>
                      <a:pt x="935" y="631"/>
                      <a:pt x="935" y="631"/>
                    </a:cubicBezTo>
                    <a:cubicBezTo>
                      <a:pt x="922" y="657"/>
                      <a:pt x="909" y="683"/>
                      <a:pt x="896" y="707"/>
                    </a:cubicBezTo>
                    <a:lnTo>
                      <a:pt x="896" y="707"/>
                    </a:lnTo>
                    <a:cubicBezTo>
                      <a:pt x="897" y="669"/>
                      <a:pt x="935" y="630"/>
                      <a:pt x="935" y="592"/>
                    </a:cubicBezTo>
                    <a:close/>
                    <a:moveTo>
                      <a:pt x="892" y="714"/>
                    </a:moveTo>
                    <a:cubicBezTo>
                      <a:pt x="867" y="760"/>
                      <a:pt x="843" y="801"/>
                      <a:pt x="818" y="825"/>
                    </a:cubicBezTo>
                    <a:cubicBezTo>
                      <a:pt x="763" y="853"/>
                      <a:pt x="688" y="880"/>
                      <a:pt x="622" y="880"/>
                    </a:cubicBezTo>
                    <a:cubicBezTo>
                      <a:pt x="594" y="880"/>
                      <a:pt x="568" y="876"/>
                      <a:pt x="545" y="864"/>
                    </a:cubicBezTo>
                    <a:lnTo>
                      <a:pt x="584" y="864"/>
                    </a:lnTo>
                    <a:cubicBezTo>
                      <a:pt x="699" y="864"/>
                      <a:pt x="814" y="826"/>
                      <a:pt x="892" y="714"/>
                    </a:cubicBezTo>
                    <a:close/>
                    <a:moveTo>
                      <a:pt x="469" y="1"/>
                    </a:moveTo>
                    <a:cubicBezTo>
                      <a:pt x="302" y="1"/>
                      <a:pt x="146" y="106"/>
                      <a:pt x="78" y="242"/>
                    </a:cubicBezTo>
                    <a:cubicBezTo>
                      <a:pt x="1" y="397"/>
                      <a:pt x="1" y="592"/>
                      <a:pt x="78" y="747"/>
                    </a:cubicBezTo>
                    <a:cubicBezTo>
                      <a:pt x="117" y="864"/>
                      <a:pt x="234" y="981"/>
                      <a:pt x="351" y="1059"/>
                    </a:cubicBezTo>
                    <a:cubicBezTo>
                      <a:pt x="419" y="1104"/>
                      <a:pt x="501" y="1123"/>
                      <a:pt x="580" y="1123"/>
                    </a:cubicBezTo>
                    <a:cubicBezTo>
                      <a:pt x="637" y="1123"/>
                      <a:pt x="692" y="1114"/>
                      <a:pt x="740" y="1098"/>
                    </a:cubicBezTo>
                    <a:cubicBezTo>
                      <a:pt x="857" y="1020"/>
                      <a:pt x="935" y="942"/>
                      <a:pt x="1012" y="864"/>
                    </a:cubicBezTo>
                    <a:cubicBezTo>
                      <a:pt x="1051" y="786"/>
                      <a:pt x="1090" y="670"/>
                      <a:pt x="1090" y="592"/>
                    </a:cubicBezTo>
                    <a:cubicBezTo>
                      <a:pt x="1090" y="475"/>
                      <a:pt x="1051" y="397"/>
                      <a:pt x="1012" y="358"/>
                    </a:cubicBezTo>
                    <a:cubicBezTo>
                      <a:pt x="973" y="242"/>
                      <a:pt x="896" y="164"/>
                      <a:pt x="818" y="86"/>
                    </a:cubicBezTo>
                    <a:cubicBezTo>
                      <a:pt x="779" y="86"/>
                      <a:pt x="740" y="47"/>
                      <a:pt x="701" y="47"/>
                    </a:cubicBezTo>
                    <a:lnTo>
                      <a:pt x="740" y="86"/>
                    </a:lnTo>
                    <a:cubicBezTo>
                      <a:pt x="701" y="47"/>
                      <a:pt x="623" y="8"/>
                      <a:pt x="545" y="8"/>
                    </a:cubicBezTo>
                    <a:cubicBezTo>
                      <a:pt x="520" y="3"/>
                      <a:pt x="494" y="1"/>
                      <a:pt x="469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1" name="Google Shape;371;p31"/>
              <p:cNvSpPr/>
              <p:nvPr/>
            </p:nvSpPr>
            <p:spPr>
              <a:xfrm>
                <a:off x="3328700" y="3978600"/>
                <a:ext cx="24350" cy="25075"/>
              </a:xfrm>
              <a:custGeom>
                <a:avLst/>
                <a:gdLst/>
                <a:ahLst/>
                <a:cxnLst/>
                <a:rect l="l" t="t" r="r" b="b"/>
                <a:pathLst>
                  <a:path w="974" h="1003" extrusionOk="0">
                    <a:moveTo>
                      <a:pt x="545" y="302"/>
                    </a:moveTo>
                    <a:cubicBezTo>
                      <a:pt x="584" y="302"/>
                      <a:pt x="662" y="341"/>
                      <a:pt x="662" y="419"/>
                    </a:cubicBezTo>
                    <a:cubicBezTo>
                      <a:pt x="701" y="458"/>
                      <a:pt x="662" y="536"/>
                      <a:pt x="584" y="536"/>
                    </a:cubicBezTo>
                    <a:lnTo>
                      <a:pt x="467" y="536"/>
                    </a:lnTo>
                    <a:cubicBezTo>
                      <a:pt x="467" y="536"/>
                      <a:pt x="428" y="497"/>
                      <a:pt x="428" y="497"/>
                    </a:cubicBezTo>
                    <a:cubicBezTo>
                      <a:pt x="428" y="419"/>
                      <a:pt x="467" y="341"/>
                      <a:pt x="545" y="302"/>
                    </a:cubicBezTo>
                    <a:close/>
                    <a:moveTo>
                      <a:pt x="564" y="1"/>
                    </a:moveTo>
                    <a:cubicBezTo>
                      <a:pt x="516" y="1"/>
                      <a:pt x="467" y="10"/>
                      <a:pt x="428" y="30"/>
                    </a:cubicBezTo>
                    <a:cubicBezTo>
                      <a:pt x="0" y="225"/>
                      <a:pt x="39" y="808"/>
                      <a:pt x="467" y="1003"/>
                    </a:cubicBezTo>
                    <a:cubicBezTo>
                      <a:pt x="545" y="1003"/>
                      <a:pt x="623" y="1003"/>
                      <a:pt x="701" y="964"/>
                    </a:cubicBezTo>
                    <a:cubicBezTo>
                      <a:pt x="740" y="925"/>
                      <a:pt x="740" y="886"/>
                      <a:pt x="779" y="808"/>
                    </a:cubicBezTo>
                    <a:cubicBezTo>
                      <a:pt x="779" y="808"/>
                      <a:pt x="779" y="808"/>
                      <a:pt x="779" y="769"/>
                    </a:cubicBezTo>
                    <a:lnTo>
                      <a:pt x="817" y="769"/>
                    </a:lnTo>
                    <a:cubicBezTo>
                      <a:pt x="895" y="691"/>
                      <a:pt x="934" y="614"/>
                      <a:pt x="973" y="497"/>
                    </a:cubicBezTo>
                    <a:cubicBezTo>
                      <a:pt x="973" y="419"/>
                      <a:pt x="973" y="302"/>
                      <a:pt x="934" y="225"/>
                    </a:cubicBezTo>
                    <a:cubicBezTo>
                      <a:pt x="856" y="147"/>
                      <a:pt x="779" y="69"/>
                      <a:pt x="701" y="30"/>
                    </a:cubicBezTo>
                    <a:cubicBezTo>
                      <a:pt x="662" y="10"/>
                      <a:pt x="613" y="1"/>
                      <a:pt x="564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2" name="Google Shape;372;p31"/>
              <p:cNvSpPr/>
              <p:nvPr/>
            </p:nvSpPr>
            <p:spPr>
              <a:xfrm>
                <a:off x="3368575" y="3864550"/>
                <a:ext cx="23375" cy="22825"/>
              </a:xfrm>
              <a:custGeom>
                <a:avLst/>
                <a:gdLst/>
                <a:ahLst/>
                <a:cxnLst/>
                <a:rect l="l" t="t" r="r" b="b"/>
                <a:pathLst>
                  <a:path w="935" h="913" extrusionOk="0">
                    <a:moveTo>
                      <a:pt x="584" y="311"/>
                    </a:moveTo>
                    <a:cubicBezTo>
                      <a:pt x="584" y="350"/>
                      <a:pt x="623" y="350"/>
                      <a:pt x="623" y="389"/>
                    </a:cubicBezTo>
                    <a:cubicBezTo>
                      <a:pt x="623" y="428"/>
                      <a:pt x="623" y="506"/>
                      <a:pt x="584" y="584"/>
                    </a:cubicBezTo>
                    <a:lnTo>
                      <a:pt x="507" y="584"/>
                    </a:lnTo>
                    <a:cubicBezTo>
                      <a:pt x="468" y="545"/>
                      <a:pt x="429" y="506"/>
                      <a:pt x="429" y="467"/>
                    </a:cubicBezTo>
                    <a:cubicBezTo>
                      <a:pt x="429" y="428"/>
                      <a:pt x="429" y="389"/>
                      <a:pt x="468" y="350"/>
                    </a:cubicBezTo>
                    <a:cubicBezTo>
                      <a:pt x="468" y="350"/>
                      <a:pt x="468" y="350"/>
                      <a:pt x="507" y="311"/>
                    </a:cubicBezTo>
                    <a:close/>
                    <a:moveTo>
                      <a:pt x="584" y="0"/>
                    </a:moveTo>
                    <a:cubicBezTo>
                      <a:pt x="390" y="0"/>
                      <a:pt x="234" y="39"/>
                      <a:pt x="117" y="195"/>
                    </a:cubicBezTo>
                    <a:cubicBezTo>
                      <a:pt x="40" y="311"/>
                      <a:pt x="1" y="467"/>
                      <a:pt x="40" y="623"/>
                    </a:cubicBezTo>
                    <a:cubicBezTo>
                      <a:pt x="79" y="739"/>
                      <a:pt x="195" y="856"/>
                      <a:pt x="312" y="895"/>
                    </a:cubicBezTo>
                    <a:cubicBezTo>
                      <a:pt x="338" y="908"/>
                      <a:pt x="364" y="912"/>
                      <a:pt x="388" y="912"/>
                    </a:cubicBezTo>
                    <a:cubicBezTo>
                      <a:pt x="437" y="912"/>
                      <a:pt x="481" y="895"/>
                      <a:pt x="507" y="895"/>
                    </a:cubicBezTo>
                    <a:lnTo>
                      <a:pt x="507" y="856"/>
                    </a:lnTo>
                    <a:lnTo>
                      <a:pt x="584" y="856"/>
                    </a:lnTo>
                    <a:cubicBezTo>
                      <a:pt x="662" y="856"/>
                      <a:pt x="779" y="778"/>
                      <a:pt x="818" y="701"/>
                    </a:cubicBezTo>
                    <a:cubicBezTo>
                      <a:pt x="896" y="623"/>
                      <a:pt x="935" y="545"/>
                      <a:pt x="935" y="428"/>
                    </a:cubicBezTo>
                    <a:cubicBezTo>
                      <a:pt x="935" y="350"/>
                      <a:pt x="896" y="311"/>
                      <a:pt x="896" y="273"/>
                    </a:cubicBezTo>
                    <a:cubicBezTo>
                      <a:pt x="818" y="156"/>
                      <a:pt x="701" y="39"/>
                      <a:pt x="584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3" name="Google Shape;373;p31"/>
              <p:cNvSpPr/>
              <p:nvPr/>
            </p:nvSpPr>
            <p:spPr>
              <a:xfrm>
                <a:off x="3441550" y="3907600"/>
                <a:ext cx="23375" cy="22150"/>
              </a:xfrm>
              <a:custGeom>
                <a:avLst/>
                <a:gdLst/>
                <a:ahLst/>
                <a:cxnLst/>
                <a:rect l="l" t="t" r="r" b="b"/>
                <a:pathLst>
                  <a:path w="935" h="886" extrusionOk="0">
                    <a:moveTo>
                      <a:pt x="448" y="0"/>
                    </a:moveTo>
                    <a:cubicBezTo>
                      <a:pt x="389" y="0"/>
                      <a:pt x="331" y="10"/>
                      <a:pt x="273" y="29"/>
                    </a:cubicBezTo>
                    <a:cubicBezTo>
                      <a:pt x="195" y="68"/>
                      <a:pt x="117" y="107"/>
                      <a:pt x="39" y="185"/>
                    </a:cubicBezTo>
                    <a:cubicBezTo>
                      <a:pt x="0" y="263"/>
                      <a:pt x="0" y="341"/>
                      <a:pt x="0" y="457"/>
                    </a:cubicBezTo>
                    <a:cubicBezTo>
                      <a:pt x="0" y="535"/>
                      <a:pt x="39" y="613"/>
                      <a:pt x="78" y="691"/>
                    </a:cubicBezTo>
                    <a:cubicBezTo>
                      <a:pt x="156" y="808"/>
                      <a:pt x="312" y="846"/>
                      <a:pt x="467" y="885"/>
                    </a:cubicBezTo>
                    <a:cubicBezTo>
                      <a:pt x="584" y="846"/>
                      <a:pt x="701" y="808"/>
                      <a:pt x="778" y="730"/>
                    </a:cubicBezTo>
                    <a:cubicBezTo>
                      <a:pt x="895" y="652"/>
                      <a:pt x="934" y="496"/>
                      <a:pt x="895" y="379"/>
                    </a:cubicBezTo>
                    <a:cubicBezTo>
                      <a:pt x="895" y="302"/>
                      <a:pt x="817" y="224"/>
                      <a:pt x="740" y="185"/>
                    </a:cubicBezTo>
                    <a:cubicBezTo>
                      <a:pt x="701" y="107"/>
                      <a:pt x="662" y="68"/>
                      <a:pt x="623" y="29"/>
                    </a:cubicBezTo>
                    <a:cubicBezTo>
                      <a:pt x="564" y="10"/>
                      <a:pt x="506" y="0"/>
                      <a:pt x="448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4" name="Google Shape;374;p31"/>
              <p:cNvSpPr/>
              <p:nvPr/>
            </p:nvSpPr>
            <p:spPr>
              <a:xfrm>
                <a:off x="3309225" y="3908200"/>
                <a:ext cx="22400" cy="21550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2" extrusionOk="0">
                    <a:moveTo>
                      <a:pt x="448" y="287"/>
                    </a:moveTo>
                    <a:cubicBezTo>
                      <a:pt x="478" y="287"/>
                      <a:pt x="507" y="297"/>
                      <a:pt x="546" y="317"/>
                    </a:cubicBezTo>
                    <a:cubicBezTo>
                      <a:pt x="546" y="355"/>
                      <a:pt x="546" y="394"/>
                      <a:pt x="546" y="433"/>
                    </a:cubicBezTo>
                    <a:cubicBezTo>
                      <a:pt x="507" y="472"/>
                      <a:pt x="468" y="472"/>
                      <a:pt x="468" y="511"/>
                    </a:cubicBezTo>
                    <a:lnTo>
                      <a:pt x="351" y="511"/>
                    </a:lnTo>
                    <a:cubicBezTo>
                      <a:pt x="312" y="472"/>
                      <a:pt x="273" y="433"/>
                      <a:pt x="273" y="394"/>
                    </a:cubicBezTo>
                    <a:cubicBezTo>
                      <a:pt x="273" y="355"/>
                      <a:pt x="312" y="317"/>
                      <a:pt x="351" y="317"/>
                    </a:cubicBezTo>
                    <a:cubicBezTo>
                      <a:pt x="390" y="297"/>
                      <a:pt x="419" y="287"/>
                      <a:pt x="448" y="287"/>
                    </a:cubicBezTo>
                    <a:close/>
                    <a:moveTo>
                      <a:pt x="369" y="0"/>
                    </a:moveTo>
                    <a:cubicBezTo>
                      <a:pt x="163" y="0"/>
                      <a:pt x="1" y="181"/>
                      <a:pt x="1" y="394"/>
                    </a:cubicBezTo>
                    <a:cubicBezTo>
                      <a:pt x="1" y="433"/>
                      <a:pt x="1" y="472"/>
                      <a:pt x="1" y="511"/>
                    </a:cubicBezTo>
                    <a:cubicBezTo>
                      <a:pt x="1" y="628"/>
                      <a:pt x="79" y="784"/>
                      <a:pt x="234" y="861"/>
                    </a:cubicBezTo>
                    <a:lnTo>
                      <a:pt x="468" y="861"/>
                    </a:lnTo>
                    <a:lnTo>
                      <a:pt x="468" y="822"/>
                    </a:lnTo>
                    <a:lnTo>
                      <a:pt x="585" y="822"/>
                    </a:lnTo>
                    <a:lnTo>
                      <a:pt x="701" y="784"/>
                    </a:lnTo>
                    <a:cubicBezTo>
                      <a:pt x="818" y="706"/>
                      <a:pt x="896" y="589"/>
                      <a:pt x="896" y="433"/>
                    </a:cubicBezTo>
                    <a:cubicBezTo>
                      <a:pt x="896" y="355"/>
                      <a:pt x="857" y="239"/>
                      <a:pt x="779" y="161"/>
                    </a:cubicBezTo>
                    <a:cubicBezTo>
                      <a:pt x="740" y="161"/>
                      <a:pt x="740" y="122"/>
                      <a:pt x="701" y="83"/>
                    </a:cubicBezTo>
                    <a:cubicBezTo>
                      <a:pt x="624" y="44"/>
                      <a:pt x="546" y="5"/>
                      <a:pt x="429" y="5"/>
                    </a:cubicBezTo>
                    <a:cubicBezTo>
                      <a:pt x="409" y="2"/>
                      <a:pt x="389" y="0"/>
                      <a:pt x="369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  <p:grpSp>
          <p:nvGrpSpPr>
            <p:cNvPr id="375" name="Google Shape;375;p31"/>
            <p:cNvGrpSpPr/>
            <p:nvPr/>
          </p:nvGrpSpPr>
          <p:grpSpPr>
            <a:xfrm>
              <a:off x="8319889" y="870976"/>
              <a:ext cx="635848" cy="612926"/>
              <a:chOff x="3762575" y="3653050"/>
              <a:chExt cx="496175" cy="478325"/>
            </a:xfrm>
          </p:grpSpPr>
          <p:sp>
            <p:nvSpPr>
              <p:cNvPr id="376" name="Google Shape;376;p31"/>
              <p:cNvSpPr/>
              <p:nvPr/>
            </p:nvSpPr>
            <p:spPr>
              <a:xfrm>
                <a:off x="3762575" y="3653050"/>
                <a:ext cx="496175" cy="478325"/>
              </a:xfrm>
              <a:custGeom>
                <a:avLst/>
                <a:gdLst/>
                <a:ahLst/>
                <a:cxnLst/>
                <a:rect l="l" t="t" r="r" b="b"/>
                <a:pathLst>
                  <a:path w="19847" h="19133" extrusionOk="0">
                    <a:moveTo>
                      <a:pt x="7519" y="1"/>
                    </a:moveTo>
                    <a:cubicBezTo>
                      <a:pt x="7371" y="1"/>
                      <a:pt x="7223" y="20"/>
                      <a:pt x="7083" y="55"/>
                    </a:cubicBezTo>
                    <a:cubicBezTo>
                      <a:pt x="6772" y="172"/>
                      <a:pt x="6460" y="327"/>
                      <a:pt x="6227" y="522"/>
                    </a:cubicBezTo>
                    <a:cubicBezTo>
                      <a:pt x="5760" y="911"/>
                      <a:pt x="5371" y="1417"/>
                      <a:pt x="5137" y="1962"/>
                    </a:cubicBezTo>
                    <a:cubicBezTo>
                      <a:pt x="4904" y="2506"/>
                      <a:pt x="4787" y="3090"/>
                      <a:pt x="4748" y="3635"/>
                    </a:cubicBezTo>
                    <a:cubicBezTo>
                      <a:pt x="4748" y="4180"/>
                      <a:pt x="4787" y="4724"/>
                      <a:pt x="4943" y="5230"/>
                    </a:cubicBezTo>
                    <a:cubicBezTo>
                      <a:pt x="5176" y="6164"/>
                      <a:pt x="5643" y="7020"/>
                      <a:pt x="6344" y="7682"/>
                    </a:cubicBezTo>
                    <a:lnTo>
                      <a:pt x="7394" y="8810"/>
                    </a:lnTo>
                    <a:cubicBezTo>
                      <a:pt x="6627" y="8595"/>
                      <a:pt x="5846" y="8482"/>
                      <a:pt x="5068" y="8482"/>
                    </a:cubicBezTo>
                    <a:cubicBezTo>
                      <a:pt x="4582" y="8482"/>
                      <a:pt x="4098" y="8526"/>
                      <a:pt x="3620" y="8616"/>
                    </a:cubicBezTo>
                    <a:cubicBezTo>
                      <a:pt x="2958" y="8733"/>
                      <a:pt x="2374" y="8966"/>
                      <a:pt x="1830" y="9316"/>
                    </a:cubicBezTo>
                    <a:cubicBezTo>
                      <a:pt x="1557" y="9511"/>
                      <a:pt x="1324" y="9705"/>
                      <a:pt x="1129" y="9978"/>
                    </a:cubicBezTo>
                    <a:cubicBezTo>
                      <a:pt x="935" y="10211"/>
                      <a:pt x="740" y="10445"/>
                      <a:pt x="545" y="10678"/>
                    </a:cubicBezTo>
                    <a:cubicBezTo>
                      <a:pt x="390" y="10951"/>
                      <a:pt x="234" y="11223"/>
                      <a:pt x="156" y="11534"/>
                    </a:cubicBezTo>
                    <a:cubicBezTo>
                      <a:pt x="40" y="11846"/>
                      <a:pt x="1" y="12157"/>
                      <a:pt x="40" y="12468"/>
                    </a:cubicBezTo>
                    <a:cubicBezTo>
                      <a:pt x="117" y="13052"/>
                      <a:pt x="390" y="13636"/>
                      <a:pt x="857" y="14064"/>
                    </a:cubicBezTo>
                    <a:cubicBezTo>
                      <a:pt x="1285" y="14414"/>
                      <a:pt x="1830" y="14647"/>
                      <a:pt x="2413" y="14686"/>
                    </a:cubicBezTo>
                    <a:cubicBezTo>
                      <a:pt x="2540" y="14696"/>
                      <a:pt x="2669" y="14701"/>
                      <a:pt x="2799" y="14701"/>
                    </a:cubicBezTo>
                    <a:cubicBezTo>
                      <a:pt x="3189" y="14701"/>
                      <a:pt x="3590" y="14657"/>
                      <a:pt x="3970" y="14570"/>
                    </a:cubicBezTo>
                    <a:cubicBezTo>
                      <a:pt x="5371" y="14180"/>
                      <a:pt x="6733" y="13636"/>
                      <a:pt x="8056" y="12935"/>
                    </a:cubicBezTo>
                    <a:lnTo>
                      <a:pt x="8056" y="12935"/>
                    </a:lnTo>
                    <a:cubicBezTo>
                      <a:pt x="7783" y="14336"/>
                      <a:pt x="7628" y="15737"/>
                      <a:pt x="7628" y="17177"/>
                    </a:cubicBezTo>
                    <a:cubicBezTo>
                      <a:pt x="7589" y="17722"/>
                      <a:pt x="7744" y="18227"/>
                      <a:pt x="8017" y="18694"/>
                    </a:cubicBezTo>
                    <a:cubicBezTo>
                      <a:pt x="8134" y="18928"/>
                      <a:pt x="8406" y="19084"/>
                      <a:pt x="8678" y="19122"/>
                    </a:cubicBezTo>
                    <a:cubicBezTo>
                      <a:pt x="8724" y="19129"/>
                      <a:pt x="8769" y="19132"/>
                      <a:pt x="8814" y="19132"/>
                    </a:cubicBezTo>
                    <a:cubicBezTo>
                      <a:pt x="9039" y="19132"/>
                      <a:pt x="9256" y="19051"/>
                      <a:pt x="9418" y="18889"/>
                    </a:cubicBezTo>
                    <a:cubicBezTo>
                      <a:pt x="9612" y="18733"/>
                      <a:pt x="9768" y="18578"/>
                      <a:pt x="9924" y="18422"/>
                    </a:cubicBezTo>
                    <a:cubicBezTo>
                      <a:pt x="10079" y="18227"/>
                      <a:pt x="10196" y="18033"/>
                      <a:pt x="10352" y="17838"/>
                    </a:cubicBezTo>
                    <a:cubicBezTo>
                      <a:pt x="10585" y="17488"/>
                      <a:pt x="10780" y="17099"/>
                      <a:pt x="10935" y="16710"/>
                    </a:cubicBezTo>
                    <a:cubicBezTo>
                      <a:pt x="11208" y="15970"/>
                      <a:pt x="11363" y="15270"/>
                      <a:pt x="11480" y="14492"/>
                    </a:cubicBezTo>
                    <a:cubicBezTo>
                      <a:pt x="11519" y="14025"/>
                      <a:pt x="11558" y="13519"/>
                      <a:pt x="11558" y="13052"/>
                    </a:cubicBezTo>
                    <a:cubicBezTo>
                      <a:pt x="11675" y="13480"/>
                      <a:pt x="11869" y="13908"/>
                      <a:pt x="12103" y="14297"/>
                    </a:cubicBezTo>
                    <a:cubicBezTo>
                      <a:pt x="12414" y="14803"/>
                      <a:pt x="12803" y="15192"/>
                      <a:pt x="13309" y="15503"/>
                    </a:cubicBezTo>
                    <a:cubicBezTo>
                      <a:pt x="13815" y="15776"/>
                      <a:pt x="14321" y="16009"/>
                      <a:pt x="14866" y="16126"/>
                    </a:cubicBezTo>
                    <a:cubicBezTo>
                      <a:pt x="15410" y="16243"/>
                      <a:pt x="15955" y="16321"/>
                      <a:pt x="16500" y="16360"/>
                    </a:cubicBezTo>
                    <a:cubicBezTo>
                      <a:pt x="17045" y="16360"/>
                      <a:pt x="17590" y="16282"/>
                      <a:pt x="18095" y="16048"/>
                    </a:cubicBezTo>
                    <a:cubicBezTo>
                      <a:pt x="18601" y="15854"/>
                      <a:pt x="18990" y="15465"/>
                      <a:pt x="19263" y="14998"/>
                    </a:cubicBezTo>
                    <a:cubicBezTo>
                      <a:pt x="19769" y="14142"/>
                      <a:pt x="19730" y="13013"/>
                      <a:pt x="19146" y="12196"/>
                    </a:cubicBezTo>
                    <a:cubicBezTo>
                      <a:pt x="18874" y="11846"/>
                      <a:pt x="18524" y="11573"/>
                      <a:pt x="18173" y="11379"/>
                    </a:cubicBezTo>
                    <a:cubicBezTo>
                      <a:pt x="17823" y="11184"/>
                      <a:pt x="17473" y="11028"/>
                      <a:pt x="17123" y="10873"/>
                    </a:cubicBezTo>
                    <a:cubicBezTo>
                      <a:pt x="16500" y="10600"/>
                      <a:pt x="14204" y="9550"/>
                      <a:pt x="14204" y="9550"/>
                    </a:cubicBezTo>
                    <a:cubicBezTo>
                      <a:pt x="14710" y="9355"/>
                      <a:pt x="15410" y="8810"/>
                      <a:pt x="15994" y="8499"/>
                    </a:cubicBezTo>
                    <a:cubicBezTo>
                      <a:pt x="16889" y="7993"/>
                      <a:pt x="17706" y="7332"/>
                      <a:pt x="18407" y="6553"/>
                    </a:cubicBezTo>
                    <a:cubicBezTo>
                      <a:pt x="18757" y="6125"/>
                      <a:pt x="19068" y="5619"/>
                      <a:pt x="19341" y="5114"/>
                    </a:cubicBezTo>
                    <a:cubicBezTo>
                      <a:pt x="19613" y="4569"/>
                      <a:pt x="19769" y="3985"/>
                      <a:pt x="19808" y="3362"/>
                    </a:cubicBezTo>
                    <a:cubicBezTo>
                      <a:pt x="19847" y="3051"/>
                      <a:pt x="19769" y="2740"/>
                      <a:pt x="19691" y="2467"/>
                    </a:cubicBezTo>
                    <a:cubicBezTo>
                      <a:pt x="19535" y="2156"/>
                      <a:pt x="19341" y="1884"/>
                      <a:pt x="19068" y="1689"/>
                    </a:cubicBezTo>
                    <a:cubicBezTo>
                      <a:pt x="18524" y="1417"/>
                      <a:pt x="17940" y="1261"/>
                      <a:pt x="17317" y="1261"/>
                    </a:cubicBezTo>
                    <a:cubicBezTo>
                      <a:pt x="17161" y="1240"/>
                      <a:pt x="17004" y="1231"/>
                      <a:pt x="16848" y="1231"/>
                    </a:cubicBezTo>
                    <a:cubicBezTo>
                      <a:pt x="16421" y="1231"/>
                      <a:pt x="15993" y="1303"/>
                      <a:pt x="15566" y="1417"/>
                    </a:cubicBezTo>
                    <a:cubicBezTo>
                      <a:pt x="15060" y="1572"/>
                      <a:pt x="14593" y="1923"/>
                      <a:pt x="14204" y="2312"/>
                    </a:cubicBezTo>
                    <a:cubicBezTo>
                      <a:pt x="13893" y="2701"/>
                      <a:pt x="13582" y="3090"/>
                      <a:pt x="13309" y="3518"/>
                    </a:cubicBezTo>
                    <a:cubicBezTo>
                      <a:pt x="13076" y="3907"/>
                      <a:pt x="12842" y="4296"/>
                      <a:pt x="12648" y="4647"/>
                    </a:cubicBezTo>
                    <a:cubicBezTo>
                      <a:pt x="12336" y="5191"/>
                      <a:pt x="12064" y="5775"/>
                      <a:pt x="11830" y="6359"/>
                    </a:cubicBezTo>
                    <a:cubicBezTo>
                      <a:pt x="11636" y="6787"/>
                      <a:pt x="11558" y="7020"/>
                      <a:pt x="11558" y="7020"/>
                    </a:cubicBezTo>
                    <a:cubicBezTo>
                      <a:pt x="11519" y="7215"/>
                      <a:pt x="11441" y="7409"/>
                      <a:pt x="11402" y="7565"/>
                    </a:cubicBezTo>
                    <a:lnTo>
                      <a:pt x="11402" y="7332"/>
                    </a:lnTo>
                    <a:cubicBezTo>
                      <a:pt x="11402" y="7098"/>
                      <a:pt x="11363" y="6904"/>
                      <a:pt x="11363" y="6904"/>
                    </a:cubicBezTo>
                    <a:cubicBezTo>
                      <a:pt x="11169" y="5619"/>
                      <a:pt x="10819" y="4374"/>
                      <a:pt x="10352" y="3168"/>
                    </a:cubicBezTo>
                    <a:cubicBezTo>
                      <a:pt x="10118" y="2545"/>
                      <a:pt x="9846" y="1962"/>
                      <a:pt x="9496" y="1378"/>
                    </a:cubicBezTo>
                    <a:cubicBezTo>
                      <a:pt x="9184" y="794"/>
                      <a:pt x="8678" y="366"/>
                      <a:pt x="8056" y="94"/>
                    </a:cubicBezTo>
                    <a:cubicBezTo>
                      <a:pt x="7884" y="29"/>
                      <a:pt x="7701" y="1"/>
                      <a:pt x="7519" y="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7" name="Google Shape;377;p31"/>
              <p:cNvSpPr/>
              <p:nvPr/>
            </p:nvSpPr>
            <p:spPr>
              <a:xfrm>
                <a:off x="4023300" y="3908650"/>
                <a:ext cx="20450" cy="19575"/>
              </a:xfrm>
              <a:custGeom>
                <a:avLst/>
                <a:gdLst/>
                <a:ahLst/>
                <a:cxnLst/>
                <a:rect l="l" t="t" r="r" b="b"/>
                <a:pathLst>
                  <a:path w="818" h="783" extrusionOk="0">
                    <a:moveTo>
                      <a:pt x="351" y="337"/>
                    </a:moveTo>
                    <a:cubicBezTo>
                      <a:pt x="390" y="337"/>
                      <a:pt x="390" y="337"/>
                      <a:pt x="429" y="376"/>
                    </a:cubicBezTo>
                    <a:cubicBezTo>
                      <a:pt x="429" y="376"/>
                      <a:pt x="429" y="415"/>
                      <a:pt x="429" y="415"/>
                    </a:cubicBezTo>
                    <a:cubicBezTo>
                      <a:pt x="429" y="454"/>
                      <a:pt x="390" y="454"/>
                      <a:pt x="390" y="454"/>
                    </a:cubicBezTo>
                    <a:lnTo>
                      <a:pt x="312" y="454"/>
                    </a:lnTo>
                    <a:lnTo>
                      <a:pt x="351" y="415"/>
                    </a:lnTo>
                    <a:cubicBezTo>
                      <a:pt x="351" y="415"/>
                      <a:pt x="351" y="376"/>
                      <a:pt x="351" y="337"/>
                    </a:cubicBezTo>
                    <a:close/>
                    <a:moveTo>
                      <a:pt x="361" y="1"/>
                    </a:moveTo>
                    <a:cubicBezTo>
                      <a:pt x="293" y="1"/>
                      <a:pt x="225" y="19"/>
                      <a:pt x="156" y="65"/>
                    </a:cubicBezTo>
                    <a:cubicBezTo>
                      <a:pt x="78" y="143"/>
                      <a:pt x="1" y="260"/>
                      <a:pt x="1" y="376"/>
                    </a:cubicBezTo>
                    <a:cubicBezTo>
                      <a:pt x="1" y="454"/>
                      <a:pt x="39" y="532"/>
                      <a:pt x="78" y="649"/>
                    </a:cubicBezTo>
                    <a:cubicBezTo>
                      <a:pt x="156" y="688"/>
                      <a:pt x="234" y="766"/>
                      <a:pt x="312" y="766"/>
                    </a:cubicBezTo>
                    <a:cubicBezTo>
                      <a:pt x="338" y="778"/>
                      <a:pt x="364" y="783"/>
                      <a:pt x="390" y="783"/>
                    </a:cubicBezTo>
                    <a:cubicBezTo>
                      <a:pt x="442" y="783"/>
                      <a:pt x="493" y="766"/>
                      <a:pt x="545" y="766"/>
                    </a:cubicBezTo>
                    <a:cubicBezTo>
                      <a:pt x="701" y="688"/>
                      <a:pt x="779" y="571"/>
                      <a:pt x="818" y="454"/>
                    </a:cubicBezTo>
                    <a:cubicBezTo>
                      <a:pt x="818" y="376"/>
                      <a:pt x="818" y="337"/>
                      <a:pt x="779" y="299"/>
                    </a:cubicBezTo>
                    <a:lnTo>
                      <a:pt x="740" y="260"/>
                    </a:lnTo>
                    <a:cubicBezTo>
                      <a:pt x="740" y="182"/>
                      <a:pt x="701" y="143"/>
                      <a:pt x="662" y="104"/>
                    </a:cubicBezTo>
                    <a:cubicBezTo>
                      <a:pt x="623" y="65"/>
                      <a:pt x="545" y="26"/>
                      <a:pt x="506" y="26"/>
                    </a:cubicBezTo>
                    <a:cubicBezTo>
                      <a:pt x="458" y="10"/>
                      <a:pt x="410" y="1"/>
                      <a:pt x="36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8" name="Google Shape;378;p31"/>
              <p:cNvSpPr/>
              <p:nvPr/>
            </p:nvSpPr>
            <p:spPr>
              <a:xfrm>
                <a:off x="3979525" y="3952675"/>
                <a:ext cx="22400" cy="21575"/>
              </a:xfrm>
              <a:custGeom>
                <a:avLst/>
                <a:gdLst/>
                <a:ahLst/>
                <a:cxnLst/>
                <a:rect l="l" t="t" r="r" b="b"/>
                <a:pathLst>
                  <a:path w="896" h="863" extrusionOk="0">
                    <a:moveTo>
                      <a:pt x="545" y="250"/>
                    </a:moveTo>
                    <a:cubicBezTo>
                      <a:pt x="584" y="289"/>
                      <a:pt x="584" y="289"/>
                      <a:pt x="584" y="328"/>
                    </a:cubicBezTo>
                    <a:cubicBezTo>
                      <a:pt x="584" y="366"/>
                      <a:pt x="584" y="405"/>
                      <a:pt x="545" y="405"/>
                    </a:cubicBezTo>
                    <a:lnTo>
                      <a:pt x="467" y="405"/>
                    </a:lnTo>
                    <a:cubicBezTo>
                      <a:pt x="428" y="366"/>
                      <a:pt x="428" y="328"/>
                      <a:pt x="467" y="328"/>
                    </a:cubicBezTo>
                    <a:cubicBezTo>
                      <a:pt x="467" y="289"/>
                      <a:pt x="467" y="289"/>
                      <a:pt x="506" y="250"/>
                    </a:cubicBezTo>
                    <a:close/>
                    <a:moveTo>
                      <a:pt x="203" y="537"/>
                    </a:moveTo>
                    <a:cubicBezTo>
                      <a:pt x="214" y="557"/>
                      <a:pt x="227" y="576"/>
                      <a:pt x="242" y="594"/>
                    </a:cubicBezTo>
                    <a:lnTo>
                      <a:pt x="242" y="594"/>
                    </a:lnTo>
                    <a:cubicBezTo>
                      <a:pt x="224" y="578"/>
                      <a:pt x="211" y="560"/>
                      <a:pt x="203" y="537"/>
                    </a:cubicBezTo>
                    <a:close/>
                    <a:moveTo>
                      <a:pt x="451" y="1"/>
                    </a:moveTo>
                    <a:cubicBezTo>
                      <a:pt x="366" y="1"/>
                      <a:pt x="280" y="37"/>
                      <a:pt x="195" y="94"/>
                    </a:cubicBezTo>
                    <a:cubicBezTo>
                      <a:pt x="117" y="172"/>
                      <a:pt x="39" y="289"/>
                      <a:pt x="39" y="405"/>
                    </a:cubicBezTo>
                    <a:cubicBezTo>
                      <a:pt x="0" y="522"/>
                      <a:pt x="39" y="600"/>
                      <a:pt x="117" y="678"/>
                    </a:cubicBezTo>
                    <a:cubicBezTo>
                      <a:pt x="156" y="756"/>
                      <a:pt x="234" y="795"/>
                      <a:pt x="351" y="833"/>
                    </a:cubicBezTo>
                    <a:cubicBezTo>
                      <a:pt x="390" y="853"/>
                      <a:pt x="428" y="863"/>
                      <a:pt x="467" y="863"/>
                    </a:cubicBezTo>
                    <a:cubicBezTo>
                      <a:pt x="506" y="863"/>
                      <a:pt x="545" y="853"/>
                      <a:pt x="584" y="833"/>
                    </a:cubicBezTo>
                    <a:cubicBezTo>
                      <a:pt x="623" y="795"/>
                      <a:pt x="701" y="756"/>
                      <a:pt x="740" y="717"/>
                    </a:cubicBezTo>
                    <a:cubicBezTo>
                      <a:pt x="818" y="678"/>
                      <a:pt x="857" y="600"/>
                      <a:pt x="857" y="483"/>
                    </a:cubicBezTo>
                    <a:cubicBezTo>
                      <a:pt x="857" y="483"/>
                      <a:pt x="857" y="467"/>
                      <a:pt x="857" y="444"/>
                    </a:cubicBezTo>
                    <a:cubicBezTo>
                      <a:pt x="895" y="405"/>
                      <a:pt x="895" y="328"/>
                      <a:pt x="857" y="289"/>
                    </a:cubicBezTo>
                    <a:cubicBezTo>
                      <a:pt x="818" y="133"/>
                      <a:pt x="701" y="16"/>
                      <a:pt x="545" y="16"/>
                    </a:cubicBezTo>
                    <a:cubicBezTo>
                      <a:pt x="514" y="6"/>
                      <a:pt x="483" y="1"/>
                      <a:pt x="451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79" name="Google Shape;379;p31"/>
              <p:cNvSpPr/>
              <p:nvPr/>
            </p:nvSpPr>
            <p:spPr>
              <a:xfrm>
                <a:off x="3964925" y="3885675"/>
                <a:ext cx="21425" cy="17225"/>
              </a:xfrm>
              <a:custGeom>
                <a:avLst/>
                <a:gdLst/>
                <a:ahLst/>
                <a:cxnLst/>
                <a:rect l="l" t="t" r="r" b="b"/>
                <a:pathLst>
                  <a:path w="857" h="689" extrusionOk="0">
                    <a:moveTo>
                      <a:pt x="468" y="284"/>
                    </a:moveTo>
                    <a:cubicBezTo>
                      <a:pt x="507" y="284"/>
                      <a:pt x="545" y="284"/>
                      <a:pt x="584" y="323"/>
                    </a:cubicBezTo>
                    <a:cubicBezTo>
                      <a:pt x="623" y="323"/>
                      <a:pt x="584" y="400"/>
                      <a:pt x="545" y="439"/>
                    </a:cubicBezTo>
                    <a:cubicBezTo>
                      <a:pt x="526" y="459"/>
                      <a:pt x="507" y="468"/>
                      <a:pt x="487" y="468"/>
                    </a:cubicBezTo>
                    <a:cubicBezTo>
                      <a:pt x="468" y="468"/>
                      <a:pt x="448" y="459"/>
                      <a:pt x="429" y="439"/>
                    </a:cubicBezTo>
                    <a:cubicBezTo>
                      <a:pt x="429" y="439"/>
                      <a:pt x="429" y="400"/>
                      <a:pt x="429" y="400"/>
                    </a:cubicBezTo>
                    <a:lnTo>
                      <a:pt x="429" y="361"/>
                    </a:lnTo>
                    <a:cubicBezTo>
                      <a:pt x="429" y="323"/>
                      <a:pt x="468" y="323"/>
                      <a:pt x="468" y="284"/>
                    </a:cubicBezTo>
                    <a:close/>
                    <a:moveTo>
                      <a:pt x="472" y="1"/>
                    </a:moveTo>
                    <a:cubicBezTo>
                      <a:pt x="446" y="1"/>
                      <a:pt x="418" y="4"/>
                      <a:pt x="390" y="11"/>
                    </a:cubicBezTo>
                    <a:cubicBezTo>
                      <a:pt x="195" y="11"/>
                      <a:pt x="1" y="206"/>
                      <a:pt x="1" y="439"/>
                    </a:cubicBezTo>
                    <a:cubicBezTo>
                      <a:pt x="40" y="517"/>
                      <a:pt x="79" y="556"/>
                      <a:pt x="156" y="595"/>
                    </a:cubicBezTo>
                    <a:cubicBezTo>
                      <a:pt x="195" y="634"/>
                      <a:pt x="234" y="634"/>
                      <a:pt x="273" y="634"/>
                    </a:cubicBezTo>
                    <a:lnTo>
                      <a:pt x="312" y="634"/>
                    </a:lnTo>
                    <a:cubicBezTo>
                      <a:pt x="367" y="661"/>
                      <a:pt x="422" y="689"/>
                      <a:pt x="477" y="689"/>
                    </a:cubicBezTo>
                    <a:cubicBezTo>
                      <a:pt x="500" y="689"/>
                      <a:pt x="523" y="684"/>
                      <a:pt x="545" y="673"/>
                    </a:cubicBezTo>
                    <a:cubicBezTo>
                      <a:pt x="623" y="673"/>
                      <a:pt x="701" y="634"/>
                      <a:pt x="740" y="556"/>
                    </a:cubicBezTo>
                    <a:cubicBezTo>
                      <a:pt x="857" y="439"/>
                      <a:pt x="857" y="245"/>
                      <a:pt x="740" y="128"/>
                    </a:cubicBezTo>
                    <a:cubicBezTo>
                      <a:pt x="677" y="64"/>
                      <a:pt x="587" y="1"/>
                      <a:pt x="472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0" name="Google Shape;380;p31"/>
              <p:cNvSpPr/>
              <p:nvPr/>
            </p:nvSpPr>
            <p:spPr>
              <a:xfrm>
                <a:off x="4063175" y="3883625"/>
                <a:ext cx="19500" cy="17900"/>
              </a:xfrm>
              <a:custGeom>
                <a:avLst/>
                <a:gdLst/>
                <a:ahLst/>
                <a:cxnLst/>
                <a:rect l="l" t="t" r="r" b="b"/>
                <a:pathLst>
                  <a:path w="780" h="716" extrusionOk="0">
                    <a:moveTo>
                      <a:pt x="487" y="298"/>
                    </a:moveTo>
                    <a:cubicBezTo>
                      <a:pt x="497" y="298"/>
                      <a:pt x="507" y="307"/>
                      <a:pt x="507" y="327"/>
                    </a:cubicBezTo>
                    <a:lnTo>
                      <a:pt x="546" y="327"/>
                    </a:lnTo>
                    <a:cubicBezTo>
                      <a:pt x="546" y="366"/>
                      <a:pt x="546" y="366"/>
                      <a:pt x="546" y="366"/>
                    </a:cubicBezTo>
                    <a:cubicBezTo>
                      <a:pt x="546" y="366"/>
                      <a:pt x="546" y="405"/>
                      <a:pt x="546" y="405"/>
                    </a:cubicBezTo>
                    <a:cubicBezTo>
                      <a:pt x="468" y="443"/>
                      <a:pt x="429" y="443"/>
                      <a:pt x="351" y="443"/>
                    </a:cubicBezTo>
                    <a:cubicBezTo>
                      <a:pt x="351" y="443"/>
                      <a:pt x="312" y="405"/>
                      <a:pt x="312" y="405"/>
                    </a:cubicBezTo>
                    <a:cubicBezTo>
                      <a:pt x="312" y="366"/>
                      <a:pt x="351" y="327"/>
                      <a:pt x="390" y="327"/>
                    </a:cubicBezTo>
                    <a:cubicBezTo>
                      <a:pt x="390" y="307"/>
                      <a:pt x="400" y="298"/>
                      <a:pt x="414" y="298"/>
                    </a:cubicBezTo>
                    <a:cubicBezTo>
                      <a:pt x="429" y="298"/>
                      <a:pt x="448" y="307"/>
                      <a:pt x="468" y="327"/>
                    </a:cubicBezTo>
                    <a:cubicBezTo>
                      <a:pt x="468" y="307"/>
                      <a:pt x="478" y="298"/>
                      <a:pt x="487" y="298"/>
                    </a:cubicBezTo>
                    <a:close/>
                    <a:moveTo>
                      <a:pt x="413" y="0"/>
                    </a:moveTo>
                    <a:cubicBezTo>
                      <a:pt x="328" y="0"/>
                      <a:pt x="242" y="36"/>
                      <a:pt x="157" y="93"/>
                    </a:cubicBezTo>
                    <a:cubicBezTo>
                      <a:pt x="79" y="132"/>
                      <a:pt x="1" y="249"/>
                      <a:pt x="40" y="366"/>
                    </a:cubicBezTo>
                    <a:cubicBezTo>
                      <a:pt x="40" y="443"/>
                      <a:pt x="40" y="482"/>
                      <a:pt x="79" y="521"/>
                    </a:cubicBezTo>
                    <a:lnTo>
                      <a:pt x="118" y="521"/>
                    </a:lnTo>
                    <a:cubicBezTo>
                      <a:pt x="157" y="599"/>
                      <a:pt x="234" y="677"/>
                      <a:pt x="312" y="716"/>
                    </a:cubicBezTo>
                    <a:lnTo>
                      <a:pt x="546" y="716"/>
                    </a:lnTo>
                    <a:cubicBezTo>
                      <a:pt x="585" y="677"/>
                      <a:pt x="624" y="677"/>
                      <a:pt x="663" y="638"/>
                    </a:cubicBezTo>
                    <a:cubicBezTo>
                      <a:pt x="740" y="560"/>
                      <a:pt x="779" y="443"/>
                      <a:pt x="779" y="327"/>
                    </a:cubicBezTo>
                    <a:cubicBezTo>
                      <a:pt x="740" y="171"/>
                      <a:pt x="624" y="54"/>
                      <a:pt x="507" y="15"/>
                    </a:cubicBezTo>
                    <a:cubicBezTo>
                      <a:pt x="476" y="5"/>
                      <a:pt x="444" y="0"/>
                      <a:pt x="413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1" name="Google Shape;381;p31"/>
              <p:cNvSpPr/>
              <p:nvPr/>
            </p:nvSpPr>
            <p:spPr>
              <a:xfrm>
                <a:off x="4051525" y="3949775"/>
                <a:ext cx="18500" cy="18400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36" extrusionOk="0">
                    <a:moveTo>
                      <a:pt x="358" y="1"/>
                    </a:moveTo>
                    <a:cubicBezTo>
                      <a:pt x="255" y="1"/>
                      <a:pt x="175" y="45"/>
                      <a:pt x="117" y="132"/>
                    </a:cubicBezTo>
                    <a:cubicBezTo>
                      <a:pt x="0" y="327"/>
                      <a:pt x="39" y="599"/>
                      <a:pt x="272" y="716"/>
                    </a:cubicBezTo>
                    <a:lnTo>
                      <a:pt x="272" y="677"/>
                    </a:lnTo>
                    <a:cubicBezTo>
                      <a:pt x="311" y="716"/>
                      <a:pt x="360" y="735"/>
                      <a:pt x="409" y="735"/>
                    </a:cubicBezTo>
                    <a:cubicBezTo>
                      <a:pt x="457" y="735"/>
                      <a:pt x="506" y="716"/>
                      <a:pt x="545" y="677"/>
                    </a:cubicBezTo>
                    <a:cubicBezTo>
                      <a:pt x="584" y="638"/>
                      <a:pt x="623" y="599"/>
                      <a:pt x="662" y="521"/>
                    </a:cubicBezTo>
                    <a:cubicBezTo>
                      <a:pt x="700" y="482"/>
                      <a:pt x="700" y="444"/>
                      <a:pt x="739" y="366"/>
                    </a:cubicBezTo>
                    <a:cubicBezTo>
                      <a:pt x="739" y="288"/>
                      <a:pt x="739" y="210"/>
                      <a:pt x="662" y="132"/>
                    </a:cubicBezTo>
                    <a:cubicBezTo>
                      <a:pt x="623" y="54"/>
                      <a:pt x="545" y="16"/>
                      <a:pt x="467" y="16"/>
                    </a:cubicBezTo>
                    <a:cubicBezTo>
                      <a:pt x="428" y="6"/>
                      <a:pt x="392" y="1"/>
                      <a:pt x="358" y="1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  <p:sp>
            <p:nvSpPr>
              <p:cNvPr id="382" name="Google Shape;382;p31"/>
              <p:cNvSpPr/>
              <p:nvPr/>
            </p:nvSpPr>
            <p:spPr>
              <a:xfrm>
                <a:off x="4015525" y="3849950"/>
                <a:ext cx="18500" cy="17925"/>
              </a:xfrm>
              <a:custGeom>
                <a:avLst/>
                <a:gdLst/>
                <a:ahLst/>
                <a:cxnLst/>
                <a:rect l="l" t="t" r="r" b="b"/>
                <a:pathLst>
                  <a:path w="740" h="717" extrusionOk="0">
                    <a:moveTo>
                      <a:pt x="379" y="179"/>
                    </a:moveTo>
                    <a:cubicBezTo>
                      <a:pt x="432" y="179"/>
                      <a:pt x="479" y="206"/>
                      <a:pt x="506" y="234"/>
                    </a:cubicBezTo>
                    <a:lnTo>
                      <a:pt x="467" y="234"/>
                    </a:lnTo>
                    <a:cubicBezTo>
                      <a:pt x="467" y="273"/>
                      <a:pt x="467" y="351"/>
                      <a:pt x="467" y="390"/>
                    </a:cubicBezTo>
                    <a:cubicBezTo>
                      <a:pt x="428" y="390"/>
                      <a:pt x="389" y="428"/>
                      <a:pt x="350" y="428"/>
                    </a:cubicBezTo>
                    <a:cubicBezTo>
                      <a:pt x="350" y="390"/>
                      <a:pt x="312" y="390"/>
                      <a:pt x="273" y="390"/>
                    </a:cubicBezTo>
                    <a:cubicBezTo>
                      <a:pt x="273" y="351"/>
                      <a:pt x="273" y="312"/>
                      <a:pt x="273" y="312"/>
                    </a:cubicBezTo>
                    <a:cubicBezTo>
                      <a:pt x="312" y="273"/>
                      <a:pt x="312" y="234"/>
                      <a:pt x="312" y="195"/>
                    </a:cubicBezTo>
                    <a:cubicBezTo>
                      <a:pt x="334" y="184"/>
                      <a:pt x="357" y="179"/>
                      <a:pt x="379" y="179"/>
                    </a:cubicBezTo>
                    <a:close/>
                    <a:moveTo>
                      <a:pt x="273" y="0"/>
                    </a:moveTo>
                    <a:cubicBezTo>
                      <a:pt x="273" y="0"/>
                      <a:pt x="234" y="39"/>
                      <a:pt x="195" y="39"/>
                    </a:cubicBezTo>
                    <a:cubicBezTo>
                      <a:pt x="78" y="78"/>
                      <a:pt x="0" y="195"/>
                      <a:pt x="0" y="312"/>
                    </a:cubicBezTo>
                    <a:cubicBezTo>
                      <a:pt x="0" y="390"/>
                      <a:pt x="39" y="428"/>
                      <a:pt x="78" y="467"/>
                    </a:cubicBezTo>
                    <a:lnTo>
                      <a:pt x="78" y="506"/>
                    </a:lnTo>
                    <a:cubicBezTo>
                      <a:pt x="78" y="506"/>
                      <a:pt x="117" y="545"/>
                      <a:pt x="117" y="584"/>
                    </a:cubicBezTo>
                    <a:cubicBezTo>
                      <a:pt x="156" y="584"/>
                      <a:pt x="156" y="623"/>
                      <a:pt x="195" y="623"/>
                    </a:cubicBezTo>
                    <a:cubicBezTo>
                      <a:pt x="252" y="680"/>
                      <a:pt x="330" y="716"/>
                      <a:pt x="413" y="716"/>
                    </a:cubicBezTo>
                    <a:cubicBezTo>
                      <a:pt x="444" y="716"/>
                      <a:pt x="475" y="711"/>
                      <a:pt x="506" y="701"/>
                    </a:cubicBezTo>
                    <a:cubicBezTo>
                      <a:pt x="545" y="662"/>
                      <a:pt x="623" y="584"/>
                      <a:pt x="662" y="506"/>
                    </a:cubicBezTo>
                    <a:cubicBezTo>
                      <a:pt x="662" y="506"/>
                      <a:pt x="701" y="467"/>
                      <a:pt x="701" y="467"/>
                    </a:cubicBezTo>
                    <a:cubicBezTo>
                      <a:pt x="740" y="390"/>
                      <a:pt x="740" y="312"/>
                      <a:pt x="701" y="234"/>
                    </a:cubicBezTo>
                    <a:cubicBezTo>
                      <a:pt x="662" y="117"/>
                      <a:pt x="623" y="39"/>
                      <a:pt x="506" y="0"/>
                    </a:cubicBezTo>
                    <a:close/>
                  </a:path>
                </a:pathLst>
              </a:custGeom>
              <a:solidFill>
                <a:srgbClr val="192650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marR="0" lvl="0" indent="0" algn="l" defTabSz="7619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 typeface="Arial"/>
                  <a:buNone/>
                  <a:tabLst/>
                  <a:defRPr/>
                </a:pPr>
                <a:endParaRPr kumimoji="0" sz="2987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Arial"/>
                  <a:sym typeface="Arial"/>
                </a:endParaRPr>
              </a:p>
            </p:txBody>
          </p:sp>
        </p:grpSp>
      </p:grpSp>
      <p:sp>
        <p:nvSpPr>
          <p:cNvPr id="383" name="Google Shape;383;p31"/>
          <p:cNvSpPr/>
          <p:nvPr/>
        </p:nvSpPr>
        <p:spPr>
          <a:xfrm rot="-5846059" flipH="1">
            <a:off x="1350059" y="-1934329"/>
            <a:ext cx="1334163" cy="5326958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84" name="Google Shape;384;p31"/>
          <p:cNvSpPr/>
          <p:nvPr/>
        </p:nvSpPr>
        <p:spPr>
          <a:xfrm rot="5846015">
            <a:off x="1356968" y="574546"/>
            <a:ext cx="597815" cy="2387129"/>
          </a:xfrm>
          <a:custGeom>
            <a:avLst/>
            <a:gdLst/>
            <a:ahLst/>
            <a:cxnLst/>
            <a:rect l="l" t="t" r="r" b="b"/>
            <a:pathLst>
              <a:path w="14314" h="57152" extrusionOk="0">
                <a:moveTo>
                  <a:pt x="4727" y="1"/>
                </a:moveTo>
                <a:cubicBezTo>
                  <a:pt x="2389" y="1"/>
                  <a:pt x="1" y="5098"/>
                  <a:pt x="193" y="11087"/>
                </a:cubicBezTo>
                <a:cubicBezTo>
                  <a:pt x="504" y="19571"/>
                  <a:pt x="3851" y="24552"/>
                  <a:pt x="2450" y="31789"/>
                </a:cubicBezTo>
                <a:cubicBezTo>
                  <a:pt x="1049" y="39027"/>
                  <a:pt x="1244" y="39339"/>
                  <a:pt x="4551" y="43191"/>
                </a:cubicBezTo>
                <a:cubicBezTo>
                  <a:pt x="7898" y="47044"/>
                  <a:pt x="6847" y="52453"/>
                  <a:pt x="7470" y="53659"/>
                </a:cubicBezTo>
                <a:cubicBezTo>
                  <a:pt x="8735" y="56119"/>
                  <a:pt x="9778" y="57151"/>
                  <a:pt x="10626" y="57151"/>
                </a:cubicBezTo>
                <a:cubicBezTo>
                  <a:pt x="14061" y="57151"/>
                  <a:pt x="14314" y="40244"/>
                  <a:pt x="13190" y="32568"/>
                </a:cubicBezTo>
                <a:cubicBezTo>
                  <a:pt x="11750" y="22995"/>
                  <a:pt x="8832" y="25991"/>
                  <a:pt x="9727" y="18325"/>
                </a:cubicBezTo>
                <a:cubicBezTo>
                  <a:pt x="10661" y="10698"/>
                  <a:pt x="9999" y="9998"/>
                  <a:pt x="7431" y="2954"/>
                </a:cubicBezTo>
                <a:cubicBezTo>
                  <a:pt x="6665" y="884"/>
                  <a:pt x="5700" y="1"/>
                  <a:pt x="4727" y="1"/>
                </a:cubicBezTo>
                <a:close/>
              </a:path>
            </a:pathLst>
          </a:custGeom>
          <a:solidFill>
            <a:schemeClr val="dk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387250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043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-column text 2">
  <p:cSld name="One-column text 2">
    <p:spTree>
      <p:nvGrpSpPr>
        <p:cNvPr id="1" name="Shape 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" name="Google Shape;345;p19"/>
          <p:cNvSpPr txBox="1">
            <a:spLocks noGrp="1"/>
          </p:cNvSpPr>
          <p:nvPr>
            <p:ph type="title"/>
          </p:nvPr>
        </p:nvSpPr>
        <p:spPr>
          <a:xfrm>
            <a:off x="950967" y="719333"/>
            <a:ext cx="10290000" cy="63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None/>
              <a:defRPr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346" name="Google Shape;346;p19"/>
          <p:cNvSpPr txBox="1">
            <a:spLocks noGrp="1"/>
          </p:cNvSpPr>
          <p:nvPr>
            <p:ph type="subTitle" idx="1"/>
          </p:nvPr>
        </p:nvSpPr>
        <p:spPr>
          <a:xfrm>
            <a:off x="6090600" y="1356933"/>
            <a:ext cx="5150400" cy="478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>
              <a:spcBef>
                <a:spcPts val="2133"/>
              </a:spcBef>
              <a:spcAft>
                <a:spcPts val="0"/>
              </a:spcAft>
              <a:buNone/>
              <a:defRPr/>
            </a:lvl2pPr>
            <a:lvl3pPr lvl="2">
              <a:spcBef>
                <a:spcPts val="2133"/>
              </a:spcBef>
              <a:spcAft>
                <a:spcPts val="0"/>
              </a:spcAft>
              <a:buNone/>
              <a:defRPr/>
            </a:lvl3pPr>
            <a:lvl4pPr lvl="3">
              <a:spcBef>
                <a:spcPts val="2133"/>
              </a:spcBef>
              <a:spcAft>
                <a:spcPts val="0"/>
              </a:spcAft>
              <a:buNone/>
              <a:defRPr/>
            </a:lvl4pPr>
            <a:lvl5pPr lvl="4">
              <a:spcBef>
                <a:spcPts val="2133"/>
              </a:spcBef>
              <a:spcAft>
                <a:spcPts val="0"/>
              </a:spcAft>
              <a:buNone/>
              <a:defRPr/>
            </a:lvl5pPr>
            <a:lvl6pPr lvl="5">
              <a:spcBef>
                <a:spcPts val="2133"/>
              </a:spcBef>
              <a:spcAft>
                <a:spcPts val="0"/>
              </a:spcAft>
              <a:buNone/>
              <a:defRPr/>
            </a:lvl6pPr>
            <a:lvl7pPr lvl="6">
              <a:spcBef>
                <a:spcPts val="2133"/>
              </a:spcBef>
              <a:spcAft>
                <a:spcPts val="0"/>
              </a:spcAft>
              <a:buNone/>
              <a:defRPr/>
            </a:lvl7pPr>
            <a:lvl8pPr lvl="7">
              <a:spcBef>
                <a:spcPts val="2133"/>
              </a:spcBef>
              <a:spcAft>
                <a:spcPts val="0"/>
              </a:spcAft>
              <a:buNone/>
              <a:defRPr/>
            </a:lvl8pPr>
            <a:lvl9pPr lvl="8">
              <a:spcBef>
                <a:spcPts val="2133"/>
              </a:spcBef>
              <a:spcAft>
                <a:spcPts val="2133"/>
              </a:spcAft>
              <a:buNone/>
              <a:defRPr/>
            </a:lvl9pPr>
          </a:lstStyle>
          <a:p>
            <a:endParaRPr/>
          </a:p>
        </p:txBody>
      </p:sp>
      <p:sp>
        <p:nvSpPr>
          <p:cNvPr id="347" name="Google Shape;347;p19"/>
          <p:cNvSpPr/>
          <p:nvPr/>
        </p:nvSpPr>
        <p:spPr>
          <a:xfrm>
            <a:off x="432740" y="6279553"/>
            <a:ext cx="589227" cy="448915"/>
          </a:xfrm>
          <a:custGeom>
            <a:avLst/>
            <a:gdLst/>
            <a:ahLst/>
            <a:cxnLst/>
            <a:rect l="l" t="t" r="r" b="b"/>
            <a:pathLst>
              <a:path w="13036" h="9931" extrusionOk="0">
                <a:moveTo>
                  <a:pt x="10507" y="1110"/>
                </a:moveTo>
                <a:lnTo>
                  <a:pt x="10507" y="1110"/>
                </a:lnTo>
                <a:cubicBezTo>
                  <a:pt x="8011" y="2457"/>
                  <a:pt x="5555" y="3883"/>
                  <a:pt x="3179" y="5388"/>
                </a:cubicBezTo>
                <a:lnTo>
                  <a:pt x="3139" y="5349"/>
                </a:lnTo>
                <a:cubicBezTo>
                  <a:pt x="2307" y="5071"/>
                  <a:pt x="1555" y="4715"/>
                  <a:pt x="802" y="4319"/>
                </a:cubicBezTo>
                <a:cubicBezTo>
                  <a:pt x="4050" y="3289"/>
                  <a:pt x="7259" y="2219"/>
                  <a:pt x="10507" y="1110"/>
                </a:cubicBezTo>
                <a:close/>
                <a:moveTo>
                  <a:pt x="10903" y="1387"/>
                </a:moveTo>
                <a:cubicBezTo>
                  <a:pt x="8843" y="2932"/>
                  <a:pt x="6783" y="4477"/>
                  <a:pt x="4684" y="6062"/>
                </a:cubicBezTo>
                <a:cubicBezTo>
                  <a:pt x="4565" y="5824"/>
                  <a:pt x="4407" y="5586"/>
                  <a:pt x="4328" y="5309"/>
                </a:cubicBezTo>
                <a:lnTo>
                  <a:pt x="4288" y="5309"/>
                </a:lnTo>
                <a:cubicBezTo>
                  <a:pt x="4288" y="5269"/>
                  <a:pt x="4288" y="5230"/>
                  <a:pt x="4248" y="5190"/>
                </a:cubicBezTo>
                <a:cubicBezTo>
                  <a:pt x="6427" y="3843"/>
                  <a:pt x="8645" y="2576"/>
                  <a:pt x="10903" y="1387"/>
                </a:cubicBezTo>
                <a:close/>
                <a:moveTo>
                  <a:pt x="12369" y="872"/>
                </a:moveTo>
                <a:lnTo>
                  <a:pt x="12369" y="872"/>
                </a:lnTo>
                <a:cubicBezTo>
                  <a:pt x="11656" y="2259"/>
                  <a:pt x="10784" y="3566"/>
                  <a:pt x="9952" y="4913"/>
                </a:cubicBezTo>
                <a:lnTo>
                  <a:pt x="7140" y="9468"/>
                </a:lnTo>
                <a:cubicBezTo>
                  <a:pt x="6387" y="8478"/>
                  <a:pt x="5555" y="7607"/>
                  <a:pt x="4644" y="6775"/>
                </a:cubicBezTo>
                <a:cubicBezTo>
                  <a:pt x="4605" y="6775"/>
                  <a:pt x="4605" y="6735"/>
                  <a:pt x="4565" y="6735"/>
                </a:cubicBezTo>
                <a:cubicBezTo>
                  <a:pt x="7140" y="4754"/>
                  <a:pt x="9754" y="2813"/>
                  <a:pt x="12369" y="872"/>
                </a:cubicBezTo>
                <a:close/>
                <a:moveTo>
                  <a:pt x="12448" y="1"/>
                </a:moveTo>
                <a:cubicBezTo>
                  <a:pt x="8566" y="1387"/>
                  <a:pt x="4605" y="2695"/>
                  <a:pt x="683" y="3923"/>
                </a:cubicBezTo>
                <a:cubicBezTo>
                  <a:pt x="564" y="3962"/>
                  <a:pt x="525" y="4081"/>
                  <a:pt x="564" y="4200"/>
                </a:cubicBezTo>
                <a:lnTo>
                  <a:pt x="366" y="4081"/>
                </a:lnTo>
                <a:cubicBezTo>
                  <a:pt x="336" y="4066"/>
                  <a:pt x="307" y="4059"/>
                  <a:pt x="280" y="4059"/>
                </a:cubicBezTo>
                <a:cubicBezTo>
                  <a:pt x="95" y="4059"/>
                  <a:pt x="1" y="4374"/>
                  <a:pt x="208" y="4477"/>
                </a:cubicBezTo>
                <a:cubicBezTo>
                  <a:pt x="1079" y="4953"/>
                  <a:pt x="1990" y="5388"/>
                  <a:pt x="2941" y="5745"/>
                </a:cubicBezTo>
                <a:cubicBezTo>
                  <a:pt x="2961" y="5765"/>
                  <a:pt x="2981" y="5774"/>
                  <a:pt x="3001" y="5774"/>
                </a:cubicBezTo>
                <a:cubicBezTo>
                  <a:pt x="3020" y="5774"/>
                  <a:pt x="3040" y="5765"/>
                  <a:pt x="3060" y="5745"/>
                </a:cubicBezTo>
                <a:cubicBezTo>
                  <a:pt x="3109" y="5794"/>
                  <a:pt x="3173" y="5828"/>
                  <a:pt x="3233" y="5828"/>
                </a:cubicBezTo>
                <a:cubicBezTo>
                  <a:pt x="3271" y="5828"/>
                  <a:pt x="3307" y="5815"/>
                  <a:pt x="3337" y="5784"/>
                </a:cubicBezTo>
                <a:lnTo>
                  <a:pt x="3931" y="5428"/>
                </a:lnTo>
                <a:cubicBezTo>
                  <a:pt x="4050" y="5745"/>
                  <a:pt x="4209" y="6022"/>
                  <a:pt x="4367" y="6299"/>
                </a:cubicBezTo>
                <a:lnTo>
                  <a:pt x="3971" y="6616"/>
                </a:lnTo>
                <a:cubicBezTo>
                  <a:pt x="3769" y="6751"/>
                  <a:pt x="3910" y="6999"/>
                  <a:pt x="4102" y="6999"/>
                </a:cubicBezTo>
                <a:cubicBezTo>
                  <a:pt x="4136" y="6999"/>
                  <a:pt x="4173" y="6991"/>
                  <a:pt x="4209" y="6973"/>
                </a:cubicBezTo>
                <a:cubicBezTo>
                  <a:pt x="4248" y="6933"/>
                  <a:pt x="4248" y="6933"/>
                  <a:pt x="4288" y="6894"/>
                </a:cubicBezTo>
                <a:cubicBezTo>
                  <a:pt x="4288" y="6973"/>
                  <a:pt x="4288" y="7012"/>
                  <a:pt x="4367" y="7092"/>
                </a:cubicBezTo>
                <a:cubicBezTo>
                  <a:pt x="5318" y="7923"/>
                  <a:pt x="6189" y="8835"/>
                  <a:pt x="6982" y="9864"/>
                </a:cubicBezTo>
                <a:cubicBezTo>
                  <a:pt x="7005" y="9911"/>
                  <a:pt x="7042" y="9930"/>
                  <a:pt x="7084" y="9930"/>
                </a:cubicBezTo>
                <a:cubicBezTo>
                  <a:pt x="7114" y="9930"/>
                  <a:pt x="7147" y="9920"/>
                  <a:pt x="7180" y="9904"/>
                </a:cubicBezTo>
                <a:cubicBezTo>
                  <a:pt x="7259" y="9904"/>
                  <a:pt x="7338" y="9864"/>
                  <a:pt x="7378" y="9825"/>
                </a:cubicBezTo>
                <a:lnTo>
                  <a:pt x="10349" y="5032"/>
                </a:lnTo>
                <a:cubicBezTo>
                  <a:pt x="11339" y="3566"/>
                  <a:pt x="12210" y="2061"/>
                  <a:pt x="12963" y="516"/>
                </a:cubicBezTo>
                <a:cubicBezTo>
                  <a:pt x="12963" y="437"/>
                  <a:pt x="12963" y="397"/>
                  <a:pt x="12963" y="357"/>
                </a:cubicBezTo>
                <a:cubicBezTo>
                  <a:pt x="13035" y="213"/>
                  <a:pt x="12943" y="35"/>
                  <a:pt x="12776" y="35"/>
                </a:cubicBezTo>
                <a:cubicBezTo>
                  <a:pt x="12759" y="35"/>
                  <a:pt x="12743" y="37"/>
                  <a:pt x="12725" y="41"/>
                </a:cubicBezTo>
                <a:lnTo>
                  <a:pt x="12646" y="41"/>
                </a:lnTo>
                <a:cubicBezTo>
                  <a:pt x="12606" y="1"/>
                  <a:pt x="12527" y="1"/>
                  <a:pt x="12448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48" name="Google Shape;348;p19"/>
          <p:cNvGrpSpPr/>
          <p:nvPr/>
        </p:nvGrpSpPr>
        <p:grpSpPr>
          <a:xfrm>
            <a:off x="249040" y="6002105"/>
            <a:ext cx="358096" cy="331491"/>
            <a:chOff x="1412390" y="2258211"/>
            <a:chExt cx="620689" cy="574573"/>
          </a:xfrm>
        </p:grpSpPr>
        <p:sp>
          <p:nvSpPr>
            <p:cNvPr id="349" name="Google Shape;349;p19"/>
            <p:cNvSpPr/>
            <p:nvPr/>
          </p:nvSpPr>
          <p:spPr>
            <a:xfrm>
              <a:off x="1786301" y="2258211"/>
              <a:ext cx="246778" cy="343858"/>
            </a:xfrm>
            <a:custGeom>
              <a:avLst/>
              <a:gdLst/>
              <a:ahLst/>
              <a:cxnLst/>
              <a:rect l="l" t="t" r="r" b="b"/>
              <a:pathLst>
                <a:path w="3843" h="5355" extrusionOk="0">
                  <a:moveTo>
                    <a:pt x="941" y="1"/>
                  </a:moveTo>
                  <a:cubicBezTo>
                    <a:pt x="714" y="1"/>
                    <a:pt x="481" y="120"/>
                    <a:pt x="357" y="348"/>
                  </a:cubicBezTo>
                  <a:cubicBezTo>
                    <a:pt x="199" y="665"/>
                    <a:pt x="80" y="1022"/>
                    <a:pt x="1" y="1339"/>
                  </a:cubicBezTo>
                  <a:cubicBezTo>
                    <a:pt x="1" y="1537"/>
                    <a:pt x="40" y="1735"/>
                    <a:pt x="80" y="1893"/>
                  </a:cubicBezTo>
                  <a:cubicBezTo>
                    <a:pt x="119" y="1972"/>
                    <a:pt x="278" y="2012"/>
                    <a:pt x="357" y="2012"/>
                  </a:cubicBezTo>
                  <a:cubicBezTo>
                    <a:pt x="397" y="2012"/>
                    <a:pt x="516" y="1853"/>
                    <a:pt x="476" y="1774"/>
                  </a:cubicBezTo>
                  <a:cubicBezTo>
                    <a:pt x="436" y="1418"/>
                    <a:pt x="516" y="1022"/>
                    <a:pt x="714" y="705"/>
                  </a:cubicBezTo>
                  <a:cubicBezTo>
                    <a:pt x="753" y="586"/>
                    <a:pt x="832" y="507"/>
                    <a:pt x="912" y="427"/>
                  </a:cubicBezTo>
                  <a:cubicBezTo>
                    <a:pt x="1030" y="546"/>
                    <a:pt x="1149" y="586"/>
                    <a:pt x="1189" y="705"/>
                  </a:cubicBezTo>
                  <a:cubicBezTo>
                    <a:pt x="1387" y="1101"/>
                    <a:pt x="1427" y="1537"/>
                    <a:pt x="1347" y="1933"/>
                  </a:cubicBezTo>
                  <a:cubicBezTo>
                    <a:pt x="1229" y="2804"/>
                    <a:pt x="1110" y="3715"/>
                    <a:pt x="951" y="4587"/>
                  </a:cubicBezTo>
                  <a:cubicBezTo>
                    <a:pt x="882" y="5107"/>
                    <a:pt x="1056" y="5354"/>
                    <a:pt x="1499" y="5354"/>
                  </a:cubicBezTo>
                  <a:cubicBezTo>
                    <a:pt x="1562" y="5354"/>
                    <a:pt x="1630" y="5349"/>
                    <a:pt x="1704" y="5339"/>
                  </a:cubicBezTo>
                  <a:cubicBezTo>
                    <a:pt x="2219" y="5260"/>
                    <a:pt x="2734" y="5141"/>
                    <a:pt x="3249" y="4943"/>
                  </a:cubicBezTo>
                  <a:cubicBezTo>
                    <a:pt x="3685" y="4824"/>
                    <a:pt x="3843" y="4587"/>
                    <a:pt x="3843" y="4230"/>
                  </a:cubicBezTo>
                  <a:cubicBezTo>
                    <a:pt x="3764" y="3834"/>
                    <a:pt x="3526" y="3478"/>
                    <a:pt x="3130" y="3359"/>
                  </a:cubicBezTo>
                  <a:cubicBezTo>
                    <a:pt x="3051" y="3359"/>
                    <a:pt x="2892" y="3359"/>
                    <a:pt x="2853" y="3438"/>
                  </a:cubicBezTo>
                  <a:cubicBezTo>
                    <a:pt x="2813" y="3517"/>
                    <a:pt x="2853" y="3636"/>
                    <a:pt x="2892" y="3715"/>
                  </a:cubicBezTo>
                  <a:cubicBezTo>
                    <a:pt x="2971" y="3874"/>
                    <a:pt x="3130" y="3953"/>
                    <a:pt x="3249" y="4072"/>
                  </a:cubicBezTo>
                  <a:cubicBezTo>
                    <a:pt x="3328" y="4191"/>
                    <a:pt x="3368" y="4349"/>
                    <a:pt x="3170" y="4428"/>
                  </a:cubicBezTo>
                  <a:cubicBezTo>
                    <a:pt x="2615" y="4666"/>
                    <a:pt x="2060" y="4785"/>
                    <a:pt x="1466" y="4824"/>
                  </a:cubicBezTo>
                  <a:cubicBezTo>
                    <a:pt x="1466" y="4626"/>
                    <a:pt x="1466" y="4468"/>
                    <a:pt x="1506" y="4309"/>
                  </a:cubicBezTo>
                  <a:cubicBezTo>
                    <a:pt x="1625" y="3517"/>
                    <a:pt x="1744" y="2725"/>
                    <a:pt x="1823" y="1933"/>
                  </a:cubicBezTo>
                  <a:cubicBezTo>
                    <a:pt x="1902" y="1378"/>
                    <a:pt x="1783" y="784"/>
                    <a:pt x="1466" y="309"/>
                  </a:cubicBezTo>
                  <a:cubicBezTo>
                    <a:pt x="1353" y="101"/>
                    <a:pt x="1149" y="1"/>
                    <a:pt x="94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0" name="Google Shape;350;p19"/>
            <p:cNvSpPr/>
            <p:nvPr/>
          </p:nvSpPr>
          <p:spPr>
            <a:xfrm>
              <a:off x="1643877" y="2480321"/>
              <a:ext cx="124706" cy="136066"/>
            </a:xfrm>
            <a:custGeom>
              <a:avLst/>
              <a:gdLst/>
              <a:ahLst/>
              <a:cxnLst/>
              <a:rect l="l" t="t" r="r" b="b"/>
              <a:pathLst>
                <a:path w="1942" h="2119" extrusionOk="0">
                  <a:moveTo>
                    <a:pt x="493" y="1"/>
                  </a:moveTo>
                  <a:cubicBezTo>
                    <a:pt x="414" y="1"/>
                    <a:pt x="317" y="19"/>
                    <a:pt x="238" y="19"/>
                  </a:cubicBezTo>
                  <a:cubicBezTo>
                    <a:pt x="238" y="137"/>
                    <a:pt x="278" y="217"/>
                    <a:pt x="357" y="335"/>
                  </a:cubicBezTo>
                  <a:cubicBezTo>
                    <a:pt x="476" y="534"/>
                    <a:pt x="634" y="692"/>
                    <a:pt x="832" y="890"/>
                  </a:cubicBezTo>
                  <a:lnTo>
                    <a:pt x="278" y="1326"/>
                  </a:lnTo>
                  <a:cubicBezTo>
                    <a:pt x="159" y="1445"/>
                    <a:pt x="0" y="1524"/>
                    <a:pt x="80" y="1722"/>
                  </a:cubicBezTo>
                  <a:cubicBezTo>
                    <a:pt x="135" y="1796"/>
                    <a:pt x="199" y="1826"/>
                    <a:pt x="267" y="1826"/>
                  </a:cubicBezTo>
                  <a:cubicBezTo>
                    <a:pt x="346" y="1826"/>
                    <a:pt x="430" y="1786"/>
                    <a:pt x="515" y="1722"/>
                  </a:cubicBezTo>
                  <a:cubicBezTo>
                    <a:pt x="713" y="1643"/>
                    <a:pt x="872" y="1524"/>
                    <a:pt x="1070" y="1365"/>
                  </a:cubicBezTo>
                  <a:cubicBezTo>
                    <a:pt x="1149" y="1563"/>
                    <a:pt x="1268" y="1762"/>
                    <a:pt x="1387" y="1960"/>
                  </a:cubicBezTo>
                  <a:cubicBezTo>
                    <a:pt x="1466" y="2039"/>
                    <a:pt x="1585" y="2078"/>
                    <a:pt x="1704" y="2118"/>
                  </a:cubicBezTo>
                  <a:cubicBezTo>
                    <a:pt x="1743" y="1999"/>
                    <a:pt x="1783" y="1880"/>
                    <a:pt x="1783" y="1762"/>
                  </a:cubicBezTo>
                  <a:cubicBezTo>
                    <a:pt x="1783" y="1682"/>
                    <a:pt x="1743" y="1603"/>
                    <a:pt x="1704" y="1524"/>
                  </a:cubicBezTo>
                  <a:cubicBezTo>
                    <a:pt x="1387" y="1247"/>
                    <a:pt x="1466" y="692"/>
                    <a:pt x="1862" y="534"/>
                  </a:cubicBezTo>
                  <a:cubicBezTo>
                    <a:pt x="1941" y="415"/>
                    <a:pt x="1941" y="296"/>
                    <a:pt x="1902" y="137"/>
                  </a:cubicBezTo>
                  <a:cubicBezTo>
                    <a:pt x="1873" y="80"/>
                    <a:pt x="1834" y="59"/>
                    <a:pt x="1791" y="59"/>
                  </a:cubicBezTo>
                  <a:cubicBezTo>
                    <a:pt x="1714" y="59"/>
                    <a:pt x="1621" y="126"/>
                    <a:pt x="1545" y="177"/>
                  </a:cubicBezTo>
                  <a:cubicBezTo>
                    <a:pt x="1426" y="296"/>
                    <a:pt x="1268" y="415"/>
                    <a:pt x="1149" y="534"/>
                  </a:cubicBezTo>
                  <a:cubicBezTo>
                    <a:pt x="991" y="335"/>
                    <a:pt x="793" y="177"/>
                    <a:pt x="594" y="19"/>
                  </a:cubicBezTo>
                  <a:cubicBezTo>
                    <a:pt x="568" y="5"/>
                    <a:pt x="533" y="1"/>
                    <a:pt x="49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51" name="Google Shape;351;p19"/>
            <p:cNvSpPr/>
            <p:nvPr/>
          </p:nvSpPr>
          <p:spPr>
            <a:xfrm>
              <a:off x="1412390" y="2529508"/>
              <a:ext cx="295132" cy="303276"/>
            </a:xfrm>
            <a:custGeom>
              <a:avLst/>
              <a:gdLst/>
              <a:ahLst/>
              <a:cxnLst/>
              <a:rect l="l" t="t" r="r" b="b"/>
              <a:pathLst>
                <a:path w="4596" h="4723" extrusionOk="0">
                  <a:moveTo>
                    <a:pt x="1103" y="1"/>
                  </a:moveTo>
                  <a:cubicBezTo>
                    <a:pt x="742" y="1"/>
                    <a:pt x="428" y="232"/>
                    <a:pt x="317" y="599"/>
                  </a:cubicBezTo>
                  <a:cubicBezTo>
                    <a:pt x="159" y="1035"/>
                    <a:pt x="80" y="1510"/>
                    <a:pt x="1" y="1946"/>
                  </a:cubicBezTo>
                  <a:cubicBezTo>
                    <a:pt x="1" y="2144"/>
                    <a:pt x="1" y="2382"/>
                    <a:pt x="238" y="2382"/>
                  </a:cubicBezTo>
                  <a:cubicBezTo>
                    <a:pt x="476" y="2382"/>
                    <a:pt x="397" y="2105"/>
                    <a:pt x="436" y="1946"/>
                  </a:cubicBezTo>
                  <a:cubicBezTo>
                    <a:pt x="476" y="1550"/>
                    <a:pt x="595" y="1154"/>
                    <a:pt x="714" y="758"/>
                  </a:cubicBezTo>
                  <a:cubicBezTo>
                    <a:pt x="793" y="599"/>
                    <a:pt x="951" y="481"/>
                    <a:pt x="1149" y="441"/>
                  </a:cubicBezTo>
                  <a:cubicBezTo>
                    <a:pt x="1170" y="438"/>
                    <a:pt x="1190" y="436"/>
                    <a:pt x="1210" y="436"/>
                  </a:cubicBezTo>
                  <a:cubicBezTo>
                    <a:pt x="1414" y="436"/>
                    <a:pt x="1552" y="617"/>
                    <a:pt x="1625" y="797"/>
                  </a:cubicBezTo>
                  <a:cubicBezTo>
                    <a:pt x="1625" y="877"/>
                    <a:pt x="1664" y="956"/>
                    <a:pt x="1664" y="1035"/>
                  </a:cubicBezTo>
                  <a:cubicBezTo>
                    <a:pt x="1704" y="1550"/>
                    <a:pt x="1744" y="2065"/>
                    <a:pt x="1783" y="2580"/>
                  </a:cubicBezTo>
                  <a:cubicBezTo>
                    <a:pt x="1783" y="3095"/>
                    <a:pt x="1783" y="3650"/>
                    <a:pt x="1783" y="4165"/>
                  </a:cubicBezTo>
                  <a:cubicBezTo>
                    <a:pt x="1783" y="4536"/>
                    <a:pt x="1928" y="4722"/>
                    <a:pt x="2187" y="4722"/>
                  </a:cubicBezTo>
                  <a:cubicBezTo>
                    <a:pt x="2287" y="4722"/>
                    <a:pt x="2404" y="4695"/>
                    <a:pt x="2536" y="4640"/>
                  </a:cubicBezTo>
                  <a:cubicBezTo>
                    <a:pt x="3090" y="4402"/>
                    <a:pt x="3645" y="4125"/>
                    <a:pt x="4199" y="3887"/>
                  </a:cubicBezTo>
                  <a:cubicBezTo>
                    <a:pt x="4477" y="3768"/>
                    <a:pt x="4596" y="3412"/>
                    <a:pt x="4398" y="3174"/>
                  </a:cubicBezTo>
                  <a:cubicBezTo>
                    <a:pt x="4318" y="2976"/>
                    <a:pt x="4160" y="2818"/>
                    <a:pt x="4041" y="2659"/>
                  </a:cubicBezTo>
                  <a:cubicBezTo>
                    <a:pt x="3962" y="2580"/>
                    <a:pt x="3803" y="2580"/>
                    <a:pt x="3685" y="2540"/>
                  </a:cubicBezTo>
                  <a:cubicBezTo>
                    <a:pt x="3645" y="2659"/>
                    <a:pt x="3645" y="2818"/>
                    <a:pt x="3685" y="2937"/>
                  </a:cubicBezTo>
                  <a:cubicBezTo>
                    <a:pt x="3764" y="3095"/>
                    <a:pt x="3883" y="3293"/>
                    <a:pt x="4001" y="3452"/>
                  </a:cubicBezTo>
                  <a:lnTo>
                    <a:pt x="2258" y="4244"/>
                  </a:lnTo>
                  <a:lnTo>
                    <a:pt x="2258" y="2659"/>
                  </a:lnTo>
                  <a:cubicBezTo>
                    <a:pt x="2258" y="1986"/>
                    <a:pt x="2179" y="1312"/>
                    <a:pt x="2021" y="679"/>
                  </a:cubicBezTo>
                  <a:cubicBezTo>
                    <a:pt x="1902" y="322"/>
                    <a:pt x="1585" y="45"/>
                    <a:pt x="1189" y="5"/>
                  </a:cubicBezTo>
                  <a:cubicBezTo>
                    <a:pt x="1160" y="2"/>
                    <a:pt x="1132" y="1"/>
                    <a:pt x="1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352" name="Google Shape;352;p19"/>
          <p:cNvSpPr/>
          <p:nvPr/>
        </p:nvSpPr>
        <p:spPr>
          <a:xfrm>
            <a:off x="43401" y="6450438"/>
            <a:ext cx="460791" cy="341787"/>
          </a:xfrm>
          <a:custGeom>
            <a:avLst/>
            <a:gdLst/>
            <a:ahLst/>
            <a:cxnLst/>
            <a:rect l="l" t="t" r="r" b="b"/>
            <a:pathLst>
              <a:path w="12437" h="9225" extrusionOk="0">
                <a:moveTo>
                  <a:pt x="1895" y="0"/>
                </a:moveTo>
                <a:cubicBezTo>
                  <a:pt x="1313" y="0"/>
                  <a:pt x="705" y="248"/>
                  <a:pt x="197" y="558"/>
                </a:cubicBezTo>
                <a:cubicBezTo>
                  <a:pt x="0" y="721"/>
                  <a:pt x="155" y="993"/>
                  <a:pt x="349" y="993"/>
                </a:cubicBezTo>
                <a:cubicBezTo>
                  <a:pt x="390" y="993"/>
                  <a:pt x="433" y="981"/>
                  <a:pt x="474" y="954"/>
                </a:cubicBezTo>
                <a:cubicBezTo>
                  <a:pt x="915" y="666"/>
                  <a:pt x="1403" y="443"/>
                  <a:pt x="1857" y="443"/>
                </a:cubicBezTo>
                <a:cubicBezTo>
                  <a:pt x="2339" y="443"/>
                  <a:pt x="2782" y="695"/>
                  <a:pt x="3088" y="1390"/>
                </a:cubicBezTo>
                <a:cubicBezTo>
                  <a:pt x="3247" y="1825"/>
                  <a:pt x="3366" y="2340"/>
                  <a:pt x="3405" y="2816"/>
                </a:cubicBezTo>
                <a:cubicBezTo>
                  <a:pt x="3405" y="3331"/>
                  <a:pt x="3564" y="3846"/>
                  <a:pt x="3881" y="4321"/>
                </a:cubicBezTo>
                <a:cubicBezTo>
                  <a:pt x="4166" y="4574"/>
                  <a:pt x="4552" y="4701"/>
                  <a:pt x="4939" y="4701"/>
                </a:cubicBezTo>
                <a:cubicBezTo>
                  <a:pt x="5036" y="4701"/>
                  <a:pt x="5132" y="4693"/>
                  <a:pt x="5227" y="4677"/>
                </a:cubicBezTo>
                <a:cubicBezTo>
                  <a:pt x="5604" y="4638"/>
                  <a:pt x="5802" y="4578"/>
                  <a:pt x="6005" y="4578"/>
                </a:cubicBezTo>
                <a:cubicBezTo>
                  <a:pt x="6208" y="4578"/>
                  <a:pt x="6416" y="4638"/>
                  <a:pt x="6812" y="4836"/>
                </a:cubicBezTo>
                <a:cubicBezTo>
                  <a:pt x="7248" y="4836"/>
                  <a:pt x="7604" y="5232"/>
                  <a:pt x="7564" y="5707"/>
                </a:cubicBezTo>
                <a:cubicBezTo>
                  <a:pt x="7564" y="5905"/>
                  <a:pt x="7604" y="6143"/>
                  <a:pt x="7604" y="6381"/>
                </a:cubicBezTo>
                <a:cubicBezTo>
                  <a:pt x="7683" y="7569"/>
                  <a:pt x="8119" y="8599"/>
                  <a:pt x="9466" y="8599"/>
                </a:cubicBezTo>
                <a:cubicBezTo>
                  <a:pt x="10535" y="8599"/>
                  <a:pt x="11328" y="7926"/>
                  <a:pt x="11961" y="7133"/>
                </a:cubicBezTo>
                <a:lnTo>
                  <a:pt x="11961" y="7133"/>
                </a:lnTo>
                <a:cubicBezTo>
                  <a:pt x="11922" y="7728"/>
                  <a:pt x="11882" y="8361"/>
                  <a:pt x="11763" y="8956"/>
                </a:cubicBezTo>
                <a:cubicBezTo>
                  <a:pt x="11740" y="9117"/>
                  <a:pt x="11891" y="9224"/>
                  <a:pt x="12029" y="9224"/>
                </a:cubicBezTo>
                <a:cubicBezTo>
                  <a:pt x="12129" y="9224"/>
                  <a:pt x="12222" y="9168"/>
                  <a:pt x="12239" y="9035"/>
                </a:cubicBezTo>
                <a:cubicBezTo>
                  <a:pt x="12358" y="8282"/>
                  <a:pt x="12397" y="7490"/>
                  <a:pt x="12437" y="6698"/>
                </a:cubicBezTo>
                <a:cubicBezTo>
                  <a:pt x="12437" y="6618"/>
                  <a:pt x="12397" y="6579"/>
                  <a:pt x="12358" y="6539"/>
                </a:cubicBezTo>
                <a:cubicBezTo>
                  <a:pt x="12414" y="6371"/>
                  <a:pt x="12272" y="6203"/>
                  <a:pt x="12127" y="6203"/>
                </a:cubicBezTo>
                <a:cubicBezTo>
                  <a:pt x="12068" y="6203"/>
                  <a:pt x="12008" y="6232"/>
                  <a:pt x="11961" y="6302"/>
                </a:cubicBezTo>
                <a:lnTo>
                  <a:pt x="11961" y="6341"/>
                </a:lnTo>
                <a:cubicBezTo>
                  <a:pt x="11922" y="6302"/>
                  <a:pt x="11882" y="6302"/>
                  <a:pt x="11843" y="6302"/>
                </a:cubicBezTo>
                <a:cubicBezTo>
                  <a:pt x="11130" y="6302"/>
                  <a:pt x="10417" y="6222"/>
                  <a:pt x="9704" y="6024"/>
                </a:cubicBezTo>
                <a:cubicBezTo>
                  <a:pt x="9681" y="6018"/>
                  <a:pt x="9659" y="6015"/>
                  <a:pt x="9639" y="6015"/>
                </a:cubicBezTo>
                <a:cubicBezTo>
                  <a:pt x="9416" y="6015"/>
                  <a:pt x="9370" y="6387"/>
                  <a:pt x="9624" y="6460"/>
                </a:cubicBezTo>
                <a:cubicBezTo>
                  <a:pt x="10298" y="6658"/>
                  <a:pt x="10971" y="6737"/>
                  <a:pt x="11645" y="6737"/>
                </a:cubicBezTo>
                <a:cubicBezTo>
                  <a:pt x="11146" y="7449"/>
                  <a:pt x="10456" y="8193"/>
                  <a:pt x="9574" y="8193"/>
                </a:cubicBezTo>
                <a:cubicBezTo>
                  <a:pt x="9474" y="8193"/>
                  <a:pt x="9372" y="8183"/>
                  <a:pt x="9268" y="8163"/>
                </a:cubicBezTo>
                <a:cubicBezTo>
                  <a:pt x="7763" y="7886"/>
                  <a:pt x="8277" y="6341"/>
                  <a:pt x="8000" y="5311"/>
                </a:cubicBezTo>
                <a:cubicBezTo>
                  <a:pt x="7742" y="4439"/>
                  <a:pt x="7167" y="4067"/>
                  <a:pt x="6405" y="4067"/>
                </a:cubicBezTo>
                <a:cubicBezTo>
                  <a:pt x="6233" y="4067"/>
                  <a:pt x="6051" y="4086"/>
                  <a:pt x="5861" y="4123"/>
                </a:cubicBezTo>
                <a:cubicBezTo>
                  <a:pt x="5573" y="4157"/>
                  <a:pt x="5292" y="4234"/>
                  <a:pt x="5025" y="4234"/>
                </a:cubicBezTo>
                <a:cubicBezTo>
                  <a:pt x="4667" y="4234"/>
                  <a:pt x="4334" y="4096"/>
                  <a:pt x="4039" y="3529"/>
                </a:cubicBezTo>
                <a:cubicBezTo>
                  <a:pt x="3801" y="3093"/>
                  <a:pt x="3841" y="2301"/>
                  <a:pt x="3722" y="1825"/>
                </a:cubicBezTo>
                <a:cubicBezTo>
                  <a:pt x="3643" y="1350"/>
                  <a:pt x="3445" y="914"/>
                  <a:pt x="3167" y="558"/>
                </a:cubicBezTo>
                <a:cubicBezTo>
                  <a:pt x="2800" y="155"/>
                  <a:pt x="2355" y="0"/>
                  <a:pt x="189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3" name="Google Shape;353;p19"/>
          <p:cNvSpPr/>
          <p:nvPr/>
        </p:nvSpPr>
        <p:spPr>
          <a:xfrm>
            <a:off x="1107009" y="6396022"/>
            <a:ext cx="167355" cy="176580"/>
          </a:xfrm>
          <a:custGeom>
            <a:avLst/>
            <a:gdLst/>
            <a:ahLst/>
            <a:cxnLst/>
            <a:rect l="l" t="t" r="r" b="b"/>
            <a:pathLst>
              <a:path w="4517" h="4766" extrusionOk="0">
                <a:moveTo>
                  <a:pt x="1687" y="1"/>
                </a:moveTo>
                <a:cubicBezTo>
                  <a:pt x="1549" y="1"/>
                  <a:pt x="1405" y="121"/>
                  <a:pt x="1453" y="315"/>
                </a:cubicBezTo>
                <a:cubicBezTo>
                  <a:pt x="1612" y="790"/>
                  <a:pt x="1730" y="1305"/>
                  <a:pt x="1889" y="1741"/>
                </a:cubicBezTo>
                <a:cubicBezTo>
                  <a:pt x="1612" y="1582"/>
                  <a:pt x="1334" y="1384"/>
                  <a:pt x="1057" y="1186"/>
                </a:cubicBezTo>
                <a:cubicBezTo>
                  <a:pt x="1009" y="1158"/>
                  <a:pt x="960" y="1147"/>
                  <a:pt x="914" y="1147"/>
                </a:cubicBezTo>
                <a:cubicBezTo>
                  <a:pt x="698" y="1147"/>
                  <a:pt x="544" y="1412"/>
                  <a:pt x="740" y="1543"/>
                </a:cubicBezTo>
                <a:cubicBezTo>
                  <a:pt x="1097" y="1780"/>
                  <a:pt x="1453" y="2018"/>
                  <a:pt x="1810" y="2256"/>
                </a:cubicBezTo>
                <a:cubicBezTo>
                  <a:pt x="1295" y="2414"/>
                  <a:pt x="780" y="2573"/>
                  <a:pt x="265" y="2731"/>
                </a:cubicBezTo>
                <a:cubicBezTo>
                  <a:pt x="1" y="2807"/>
                  <a:pt x="132" y="3170"/>
                  <a:pt x="385" y="3170"/>
                </a:cubicBezTo>
                <a:cubicBezTo>
                  <a:pt x="397" y="3170"/>
                  <a:pt x="410" y="3169"/>
                  <a:pt x="423" y="3167"/>
                </a:cubicBezTo>
                <a:lnTo>
                  <a:pt x="1730" y="2771"/>
                </a:lnTo>
                <a:lnTo>
                  <a:pt x="1730" y="2771"/>
                </a:lnTo>
                <a:cubicBezTo>
                  <a:pt x="1532" y="3127"/>
                  <a:pt x="1334" y="3444"/>
                  <a:pt x="1097" y="3801"/>
                </a:cubicBezTo>
                <a:cubicBezTo>
                  <a:pt x="989" y="3963"/>
                  <a:pt x="1156" y="4106"/>
                  <a:pt x="1324" y="4106"/>
                </a:cubicBezTo>
                <a:cubicBezTo>
                  <a:pt x="1403" y="4106"/>
                  <a:pt x="1482" y="4075"/>
                  <a:pt x="1532" y="3999"/>
                </a:cubicBezTo>
                <a:cubicBezTo>
                  <a:pt x="1770" y="3642"/>
                  <a:pt x="1968" y="3246"/>
                  <a:pt x="2206" y="2890"/>
                </a:cubicBezTo>
                <a:cubicBezTo>
                  <a:pt x="2364" y="3444"/>
                  <a:pt x="2523" y="4038"/>
                  <a:pt x="2642" y="4593"/>
                </a:cubicBezTo>
                <a:cubicBezTo>
                  <a:pt x="2672" y="4714"/>
                  <a:pt x="2754" y="4766"/>
                  <a:pt x="2840" y="4766"/>
                </a:cubicBezTo>
                <a:cubicBezTo>
                  <a:pt x="2979" y="4766"/>
                  <a:pt x="3126" y="4630"/>
                  <a:pt x="3077" y="4434"/>
                </a:cubicBezTo>
                <a:cubicBezTo>
                  <a:pt x="2958" y="3880"/>
                  <a:pt x="2800" y="3286"/>
                  <a:pt x="2642" y="2731"/>
                </a:cubicBezTo>
                <a:lnTo>
                  <a:pt x="2642" y="2731"/>
                </a:lnTo>
                <a:cubicBezTo>
                  <a:pt x="2998" y="2929"/>
                  <a:pt x="3315" y="3127"/>
                  <a:pt x="3671" y="3286"/>
                </a:cubicBezTo>
                <a:cubicBezTo>
                  <a:pt x="3713" y="3310"/>
                  <a:pt x="3753" y="3320"/>
                  <a:pt x="3790" y="3320"/>
                </a:cubicBezTo>
                <a:cubicBezTo>
                  <a:pt x="3998" y="3320"/>
                  <a:pt x="4105" y="2990"/>
                  <a:pt x="3870" y="2890"/>
                </a:cubicBezTo>
                <a:cubicBezTo>
                  <a:pt x="3553" y="2731"/>
                  <a:pt x="3236" y="2573"/>
                  <a:pt x="2958" y="2375"/>
                </a:cubicBezTo>
                <a:cubicBezTo>
                  <a:pt x="3394" y="2256"/>
                  <a:pt x="3790" y="2137"/>
                  <a:pt x="4226" y="1978"/>
                </a:cubicBezTo>
                <a:cubicBezTo>
                  <a:pt x="4517" y="1869"/>
                  <a:pt x="4407" y="1494"/>
                  <a:pt x="4143" y="1494"/>
                </a:cubicBezTo>
                <a:cubicBezTo>
                  <a:pt x="4119" y="1494"/>
                  <a:pt x="4094" y="1497"/>
                  <a:pt x="4068" y="1503"/>
                </a:cubicBezTo>
                <a:cubicBezTo>
                  <a:pt x="3632" y="1662"/>
                  <a:pt x="3196" y="1820"/>
                  <a:pt x="2721" y="1939"/>
                </a:cubicBezTo>
                <a:cubicBezTo>
                  <a:pt x="2919" y="1622"/>
                  <a:pt x="3077" y="1305"/>
                  <a:pt x="3236" y="949"/>
                </a:cubicBezTo>
                <a:cubicBezTo>
                  <a:pt x="3340" y="765"/>
                  <a:pt x="3186" y="617"/>
                  <a:pt x="3035" y="617"/>
                </a:cubicBezTo>
                <a:cubicBezTo>
                  <a:pt x="2957" y="617"/>
                  <a:pt x="2880" y="656"/>
                  <a:pt x="2840" y="750"/>
                </a:cubicBezTo>
                <a:cubicBezTo>
                  <a:pt x="2681" y="1067"/>
                  <a:pt x="2523" y="1384"/>
                  <a:pt x="2364" y="1701"/>
                </a:cubicBezTo>
                <a:cubicBezTo>
                  <a:pt x="2206" y="1186"/>
                  <a:pt x="2047" y="671"/>
                  <a:pt x="1889" y="156"/>
                </a:cubicBezTo>
                <a:cubicBezTo>
                  <a:pt x="1858" y="49"/>
                  <a:pt x="1774" y="1"/>
                  <a:pt x="1687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4" name="Google Shape;354;p19"/>
          <p:cNvSpPr/>
          <p:nvPr/>
        </p:nvSpPr>
        <p:spPr>
          <a:xfrm>
            <a:off x="959731" y="6634912"/>
            <a:ext cx="101405" cy="93551"/>
          </a:xfrm>
          <a:custGeom>
            <a:avLst/>
            <a:gdLst/>
            <a:ahLst/>
            <a:cxnLst/>
            <a:rect l="l" t="t" r="r" b="b"/>
            <a:pathLst>
              <a:path w="2737" h="2525" extrusionOk="0">
                <a:moveTo>
                  <a:pt x="514" y="0"/>
                </a:moveTo>
                <a:cubicBezTo>
                  <a:pt x="329" y="0"/>
                  <a:pt x="187" y="258"/>
                  <a:pt x="344" y="415"/>
                </a:cubicBezTo>
                <a:cubicBezTo>
                  <a:pt x="502" y="573"/>
                  <a:pt x="621" y="692"/>
                  <a:pt x="780" y="811"/>
                </a:cubicBezTo>
                <a:lnTo>
                  <a:pt x="304" y="851"/>
                </a:lnTo>
                <a:cubicBezTo>
                  <a:pt x="0" y="889"/>
                  <a:pt x="25" y="1328"/>
                  <a:pt x="307" y="1328"/>
                </a:cubicBezTo>
                <a:cubicBezTo>
                  <a:pt x="319" y="1328"/>
                  <a:pt x="331" y="1328"/>
                  <a:pt x="344" y="1326"/>
                </a:cubicBezTo>
                <a:lnTo>
                  <a:pt x="740" y="1286"/>
                </a:lnTo>
                <a:lnTo>
                  <a:pt x="740" y="1286"/>
                </a:lnTo>
                <a:cubicBezTo>
                  <a:pt x="582" y="1484"/>
                  <a:pt x="423" y="1722"/>
                  <a:pt x="265" y="1960"/>
                </a:cubicBezTo>
                <a:cubicBezTo>
                  <a:pt x="130" y="2121"/>
                  <a:pt x="288" y="2283"/>
                  <a:pt x="453" y="2283"/>
                </a:cubicBezTo>
                <a:cubicBezTo>
                  <a:pt x="531" y="2283"/>
                  <a:pt x="610" y="2247"/>
                  <a:pt x="661" y="2158"/>
                </a:cubicBezTo>
                <a:lnTo>
                  <a:pt x="1017" y="1603"/>
                </a:lnTo>
                <a:cubicBezTo>
                  <a:pt x="1057" y="1841"/>
                  <a:pt x="1097" y="2118"/>
                  <a:pt x="1097" y="2316"/>
                </a:cubicBezTo>
                <a:cubicBezTo>
                  <a:pt x="1116" y="2455"/>
                  <a:pt x="1225" y="2524"/>
                  <a:pt x="1334" y="2524"/>
                </a:cubicBezTo>
                <a:cubicBezTo>
                  <a:pt x="1443" y="2524"/>
                  <a:pt x="1552" y="2455"/>
                  <a:pt x="1572" y="2316"/>
                </a:cubicBezTo>
                <a:cubicBezTo>
                  <a:pt x="1572" y="2039"/>
                  <a:pt x="1493" y="1762"/>
                  <a:pt x="1493" y="1484"/>
                </a:cubicBezTo>
                <a:lnTo>
                  <a:pt x="1493" y="1484"/>
                </a:lnTo>
                <a:lnTo>
                  <a:pt x="1849" y="1762"/>
                </a:lnTo>
                <a:cubicBezTo>
                  <a:pt x="1898" y="1802"/>
                  <a:pt x="1949" y="1820"/>
                  <a:pt x="1996" y="1820"/>
                </a:cubicBezTo>
                <a:cubicBezTo>
                  <a:pt x="2179" y="1820"/>
                  <a:pt x="2315" y="1562"/>
                  <a:pt x="2127" y="1405"/>
                </a:cubicBezTo>
                <a:cubicBezTo>
                  <a:pt x="2008" y="1326"/>
                  <a:pt x="1929" y="1247"/>
                  <a:pt x="1810" y="1128"/>
                </a:cubicBezTo>
                <a:lnTo>
                  <a:pt x="2443" y="1049"/>
                </a:lnTo>
                <a:cubicBezTo>
                  <a:pt x="2736" y="975"/>
                  <a:pt x="2725" y="564"/>
                  <a:pt x="2503" y="564"/>
                </a:cubicBezTo>
                <a:cubicBezTo>
                  <a:pt x="2484" y="564"/>
                  <a:pt x="2465" y="567"/>
                  <a:pt x="2443" y="573"/>
                </a:cubicBezTo>
                <a:lnTo>
                  <a:pt x="1691" y="653"/>
                </a:lnTo>
                <a:lnTo>
                  <a:pt x="1849" y="415"/>
                </a:lnTo>
                <a:cubicBezTo>
                  <a:pt x="1994" y="241"/>
                  <a:pt x="1843" y="47"/>
                  <a:pt x="1674" y="47"/>
                </a:cubicBezTo>
                <a:cubicBezTo>
                  <a:pt x="1611" y="47"/>
                  <a:pt x="1546" y="73"/>
                  <a:pt x="1493" y="138"/>
                </a:cubicBezTo>
                <a:lnTo>
                  <a:pt x="1374" y="336"/>
                </a:lnTo>
                <a:lnTo>
                  <a:pt x="1374" y="296"/>
                </a:lnTo>
                <a:cubicBezTo>
                  <a:pt x="1355" y="143"/>
                  <a:pt x="1234" y="73"/>
                  <a:pt x="1118" y="73"/>
                </a:cubicBezTo>
                <a:cubicBezTo>
                  <a:pt x="995" y="73"/>
                  <a:pt x="878" y="153"/>
                  <a:pt x="899" y="296"/>
                </a:cubicBezTo>
                <a:lnTo>
                  <a:pt x="661" y="58"/>
                </a:lnTo>
                <a:cubicBezTo>
                  <a:pt x="612" y="18"/>
                  <a:pt x="561" y="0"/>
                  <a:pt x="514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5" name="Google Shape;355;p19"/>
          <p:cNvSpPr/>
          <p:nvPr/>
        </p:nvSpPr>
        <p:spPr>
          <a:xfrm rot="-6435031">
            <a:off x="11556672" y="100311"/>
            <a:ext cx="347249" cy="470563"/>
          </a:xfrm>
          <a:custGeom>
            <a:avLst/>
            <a:gdLst/>
            <a:ahLst/>
            <a:cxnLst/>
            <a:rect l="l" t="t" r="r" b="b"/>
            <a:pathLst>
              <a:path w="6412" h="8689" extrusionOk="0">
                <a:moveTo>
                  <a:pt x="1262" y="565"/>
                </a:moveTo>
                <a:cubicBezTo>
                  <a:pt x="2252" y="1001"/>
                  <a:pt x="3164" y="1556"/>
                  <a:pt x="3995" y="2190"/>
                </a:cubicBezTo>
                <a:lnTo>
                  <a:pt x="3045" y="2704"/>
                </a:lnTo>
                <a:cubicBezTo>
                  <a:pt x="2821" y="2816"/>
                  <a:pt x="2984" y="3104"/>
                  <a:pt x="3169" y="3104"/>
                </a:cubicBezTo>
                <a:cubicBezTo>
                  <a:pt x="3180" y="3104"/>
                  <a:pt x="3192" y="3103"/>
                  <a:pt x="3203" y="3101"/>
                </a:cubicBezTo>
                <a:cubicBezTo>
                  <a:pt x="3679" y="3932"/>
                  <a:pt x="4114" y="4764"/>
                  <a:pt x="4550" y="5636"/>
                </a:cubicBezTo>
                <a:cubicBezTo>
                  <a:pt x="4867" y="6111"/>
                  <a:pt x="5144" y="6587"/>
                  <a:pt x="5342" y="7101"/>
                </a:cubicBezTo>
                <a:cubicBezTo>
                  <a:pt x="5515" y="7552"/>
                  <a:pt x="5689" y="8214"/>
                  <a:pt x="5173" y="8214"/>
                </a:cubicBezTo>
                <a:cubicBezTo>
                  <a:pt x="5099" y="8214"/>
                  <a:pt x="5011" y="8201"/>
                  <a:pt x="4907" y="8171"/>
                </a:cubicBezTo>
                <a:cubicBezTo>
                  <a:pt x="4233" y="7973"/>
                  <a:pt x="3797" y="6547"/>
                  <a:pt x="3441" y="5913"/>
                </a:cubicBezTo>
                <a:cubicBezTo>
                  <a:pt x="2966" y="5002"/>
                  <a:pt x="2490" y="4091"/>
                  <a:pt x="2015" y="3180"/>
                </a:cubicBezTo>
                <a:cubicBezTo>
                  <a:pt x="1993" y="3114"/>
                  <a:pt x="1935" y="3085"/>
                  <a:pt x="1874" y="3085"/>
                </a:cubicBezTo>
                <a:cubicBezTo>
                  <a:pt x="1825" y="3085"/>
                  <a:pt x="1773" y="3105"/>
                  <a:pt x="1738" y="3140"/>
                </a:cubicBezTo>
                <a:lnTo>
                  <a:pt x="1658" y="3140"/>
                </a:lnTo>
                <a:lnTo>
                  <a:pt x="589" y="3695"/>
                </a:lnTo>
                <a:cubicBezTo>
                  <a:pt x="826" y="2665"/>
                  <a:pt x="1064" y="1595"/>
                  <a:pt x="1262" y="565"/>
                </a:cubicBezTo>
                <a:close/>
                <a:moveTo>
                  <a:pt x="1139" y="1"/>
                </a:moveTo>
                <a:cubicBezTo>
                  <a:pt x="1013" y="1"/>
                  <a:pt x="906" y="72"/>
                  <a:pt x="906" y="169"/>
                </a:cubicBezTo>
                <a:cubicBezTo>
                  <a:pt x="628" y="1477"/>
                  <a:pt x="311" y="2784"/>
                  <a:pt x="34" y="4051"/>
                </a:cubicBezTo>
                <a:cubicBezTo>
                  <a:pt x="1" y="4185"/>
                  <a:pt x="136" y="4347"/>
                  <a:pt x="275" y="4347"/>
                </a:cubicBezTo>
                <a:cubicBezTo>
                  <a:pt x="300" y="4347"/>
                  <a:pt x="326" y="4341"/>
                  <a:pt x="351" y="4329"/>
                </a:cubicBezTo>
                <a:lnTo>
                  <a:pt x="1738" y="3616"/>
                </a:lnTo>
                <a:cubicBezTo>
                  <a:pt x="2451" y="5042"/>
                  <a:pt x="3203" y="6428"/>
                  <a:pt x="3956" y="7775"/>
                </a:cubicBezTo>
                <a:cubicBezTo>
                  <a:pt x="4279" y="8362"/>
                  <a:pt x="4537" y="8689"/>
                  <a:pt x="5004" y="8689"/>
                </a:cubicBezTo>
                <a:cubicBezTo>
                  <a:pt x="5167" y="8689"/>
                  <a:pt x="5355" y="8649"/>
                  <a:pt x="5580" y="8567"/>
                </a:cubicBezTo>
                <a:cubicBezTo>
                  <a:pt x="6412" y="8290"/>
                  <a:pt x="6333" y="7933"/>
                  <a:pt x="5936" y="7220"/>
                </a:cubicBezTo>
                <a:lnTo>
                  <a:pt x="3639" y="2903"/>
                </a:lnTo>
                <a:lnTo>
                  <a:pt x="4550" y="2388"/>
                </a:lnTo>
                <a:cubicBezTo>
                  <a:pt x="4669" y="2348"/>
                  <a:pt x="4669" y="2150"/>
                  <a:pt x="4550" y="2071"/>
                </a:cubicBezTo>
                <a:cubicBezTo>
                  <a:pt x="3679" y="1160"/>
                  <a:pt x="2292" y="645"/>
                  <a:pt x="1223" y="11"/>
                </a:cubicBezTo>
                <a:cubicBezTo>
                  <a:pt x="1195" y="4"/>
                  <a:pt x="1166" y="1"/>
                  <a:pt x="113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6" name="Google Shape;356;p19"/>
          <p:cNvSpPr/>
          <p:nvPr/>
        </p:nvSpPr>
        <p:spPr>
          <a:xfrm>
            <a:off x="11317569" y="126322"/>
            <a:ext cx="187816" cy="227029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7" name="Google Shape;357;p19"/>
          <p:cNvSpPr/>
          <p:nvPr/>
        </p:nvSpPr>
        <p:spPr>
          <a:xfrm>
            <a:off x="11240966" y="317827"/>
            <a:ext cx="187816" cy="227029"/>
          </a:xfrm>
          <a:custGeom>
            <a:avLst/>
            <a:gdLst/>
            <a:ahLst/>
            <a:cxnLst/>
            <a:rect l="l" t="t" r="r" b="b"/>
            <a:pathLst>
              <a:path w="6945" h="8395" extrusionOk="0">
                <a:moveTo>
                  <a:pt x="1685" y="0"/>
                </a:moveTo>
                <a:cubicBezTo>
                  <a:pt x="1533" y="0"/>
                  <a:pt x="1382" y="187"/>
                  <a:pt x="1465" y="354"/>
                </a:cubicBezTo>
                <a:cubicBezTo>
                  <a:pt x="2020" y="1424"/>
                  <a:pt x="2456" y="2493"/>
                  <a:pt x="2852" y="3602"/>
                </a:cubicBezTo>
                <a:cubicBezTo>
                  <a:pt x="2060" y="3246"/>
                  <a:pt x="1267" y="2929"/>
                  <a:pt x="475" y="2572"/>
                </a:cubicBezTo>
                <a:cubicBezTo>
                  <a:pt x="440" y="2557"/>
                  <a:pt x="405" y="2550"/>
                  <a:pt x="372" y="2550"/>
                </a:cubicBezTo>
                <a:cubicBezTo>
                  <a:pt x="146" y="2550"/>
                  <a:pt x="1" y="2865"/>
                  <a:pt x="277" y="2968"/>
                </a:cubicBezTo>
                <a:cubicBezTo>
                  <a:pt x="1030" y="3325"/>
                  <a:pt x="1782" y="3642"/>
                  <a:pt x="2575" y="3959"/>
                </a:cubicBezTo>
                <a:cubicBezTo>
                  <a:pt x="2060" y="4196"/>
                  <a:pt x="1505" y="4394"/>
                  <a:pt x="990" y="4632"/>
                </a:cubicBezTo>
                <a:cubicBezTo>
                  <a:pt x="736" y="4705"/>
                  <a:pt x="848" y="5077"/>
                  <a:pt x="1082" y="5077"/>
                </a:cubicBezTo>
                <a:cubicBezTo>
                  <a:pt x="1104" y="5077"/>
                  <a:pt x="1126" y="5074"/>
                  <a:pt x="1149" y="5068"/>
                </a:cubicBezTo>
                <a:cubicBezTo>
                  <a:pt x="1703" y="4830"/>
                  <a:pt x="2258" y="4593"/>
                  <a:pt x="2852" y="4355"/>
                </a:cubicBezTo>
                <a:lnTo>
                  <a:pt x="2852" y="4355"/>
                </a:lnTo>
                <a:cubicBezTo>
                  <a:pt x="2416" y="5266"/>
                  <a:pt x="1980" y="6177"/>
                  <a:pt x="1584" y="7088"/>
                </a:cubicBezTo>
                <a:cubicBezTo>
                  <a:pt x="1506" y="7271"/>
                  <a:pt x="1652" y="7437"/>
                  <a:pt x="1795" y="7437"/>
                </a:cubicBezTo>
                <a:cubicBezTo>
                  <a:pt x="1868" y="7437"/>
                  <a:pt x="1940" y="7394"/>
                  <a:pt x="1980" y="7286"/>
                </a:cubicBezTo>
                <a:cubicBezTo>
                  <a:pt x="2416" y="6415"/>
                  <a:pt x="2812" y="5504"/>
                  <a:pt x="3208" y="4593"/>
                </a:cubicBezTo>
                <a:cubicBezTo>
                  <a:pt x="3644" y="5860"/>
                  <a:pt x="4159" y="7088"/>
                  <a:pt x="4714" y="8276"/>
                </a:cubicBezTo>
                <a:cubicBezTo>
                  <a:pt x="4755" y="8359"/>
                  <a:pt x="4835" y="8394"/>
                  <a:pt x="4917" y="8394"/>
                </a:cubicBezTo>
                <a:cubicBezTo>
                  <a:pt x="5069" y="8394"/>
                  <a:pt x="5227" y="8273"/>
                  <a:pt x="5149" y="8118"/>
                </a:cubicBezTo>
                <a:cubicBezTo>
                  <a:pt x="4595" y="6890"/>
                  <a:pt x="4080" y="5662"/>
                  <a:pt x="3644" y="4394"/>
                </a:cubicBezTo>
                <a:lnTo>
                  <a:pt x="3644" y="4394"/>
                </a:lnTo>
                <a:cubicBezTo>
                  <a:pt x="4595" y="4791"/>
                  <a:pt x="5546" y="5147"/>
                  <a:pt x="6536" y="5504"/>
                </a:cubicBezTo>
                <a:cubicBezTo>
                  <a:pt x="6559" y="5511"/>
                  <a:pt x="6582" y="5515"/>
                  <a:pt x="6604" y="5515"/>
                </a:cubicBezTo>
                <a:cubicBezTo>
                  <a:pt x="6808" y="5515"/>
                  <a:pt x="6944" y="5211"/>
                  <a:pt x="6694" y="5068"/>
                </a:cubicBezTo>
                <a:cubicBezTo>
                  <a:pt x="5704" y="4751"/>
                  <a:pt x="4753" y="4355"/>
                  <a:pt x="3803" y="3998"/>
                </a:cubicBezTo>
                <a:cubicBezTo>
                  <a:pt x="4357" y="3761"/>
                  <a:pt x="4912" y="3563"/>
                  <a:pt x="5427" y="3365"/>
                </a:cubicBezTo>
                <a:cubicBezTo>
                  <a:pt x="5690" y="3252"/>
                  <a:pt x="5561" y="2926"/>
                  <a:pt x="5344" y="2926"/>
                </a:cubicBezTo>
                <a:cubicBezTo>
                  <a:pt x="5332" y="2926"/>
                  <a:pt x="5320" y="2927"/>
                  <a:pt x="5308" y="2929"/>
                </a:cubicBezTo>
                <a:cubicBezTo>
                  <a:pt x="4753" y="3127"/>
                  <a:pt x="4238" y="3325"/>
                  <a:pt x="3723" y="3523"/>
                </a:cubicBezTo>
                <a:lnTo>
                  <a:pt x="4714" y="1384"/>
                </a:lnTo>
                <a:cubicBezTo>
                  <a:pt x="4792" y="1201"/>
                  <a:pt x="4629" y="1052"/>
                  <a:pt x="4475" y="1052"/>
                </a:cubicBezTo>
                <a:cubicBezTo>
                  <a:pt x="4395" y="1052"/>
                  <a:pt x="4318" y="1092"/>
                  <a:pt x="4278" y="1186"/>
                </a:cubicBezTo>
                <a:lnTo>
                  <a:pt x="3288" y="3404"/>
                </a:lnTo>
                <a:cubicBezTo>
                  <a:pt x="2892" y="2255"/>
                  <a:pt x="2416" y="1186"/>
                  <a:pt x="1862" y="116"/>
                </a:cubicBezTo>
                <a:cubicBezTo>
                  <a:pt x="1814" y="34"/>
                  <a:pt x="1750" y="0"/>
                  <a:pt x="1685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358" name="Google Shape;358;p19"/>
          <p:cNvSpPr/>
          <p:nvPr/>
        </p:nvSpPr>
        <p:spPr>
          <a:xfrm rot="1789419">
            <a:off x="11691312" y="667733"/>
            <a:ext cx="328995" cy="278113"/>
          </a:xfrm>
          <a:custGeom>
            <a:avLst/>
            <a:gdLst/>
            <a:ahLst/>
            <a:cxnLst/>
            <a:rect l="l" t="t" r="r" b="b"/>
            <a:pathLst>
              <a:path w="72936" h="61656" extrusionOk="0">
                <a:moveTo>
                  <a:pt x="58129" y="1"/>
                </a:moveTo>
                <a:cubicBezTo>
                  <a:pt x="49636" y="1"/>
                  <a:pt x="41824" y="11632"/>
                  <a:pt x="40726" y="20415"/>
                </a:cubicBezTo>
                <a:cubicBezTo>
                  <a:pt x="35733" y="16358"/>
                  <a:pt x="29227" y="14011"/>
                  <a:pt x="23094" y="14011"/>
                </a:cubicBezTo>
                <a:cubicBezTo>
                  <a:pt x="14674" y="14011"/>
                  <a:pt x="6955" y="18434"/>
                  <a:pt x="4813" y="28930"/>
                </a:cubicBezTo>
                <a:cubicBezTo>
                  <a:pt x="1" y="51884"/>
                  <a:pt x="33321" y="55957"/>
                  <a:pt x="47390" y="61140"/>
                </a:cubicBezTo>
                <a:lnTo>
                  <a:pt x="48501" y="61140"/>
                </a:lnTo>
                <a:cubicBezTo>
                  <a:pt x="48833" y="61473"/>
                  <a:pt x="49241" y="61656"/>
                  <a:pt x="49656" y="61656"/>
                </a:cubicBezTo>
                <a:cubicBezTo>
                  <a:pt x="50165" y="61656"/>
                  <a:pt x="50685" y="61381"/>
                  <a:pt x="51092" y="60770"/>
                </a:cubicBezTo>
                <a:cubicBezTo>
                  <a:pt x="57756" y="51884"/>
                  <a:pt x="62940" y="41888"/>
                  <a:pt x="66642" y="31522"/>
                </a:cubicBezTo>
                <a:cubicBezTo>
                  <a:pt x="69233" y="23376"/>
                  <a:pt x="72936" y="12270"/>
                  <a:pt x="67012" y="4865"/>
                </a:cubicBezTo>
                <a:cubicBezTo>
                  <a:pt x="64139" y="1417"/>
                  <a:pt x="61092" y="1"/>
                  <a:pt x="58129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marR="0" lvl="0" indent="0" algn="l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sz="2987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grpSp>
        <p:nvGrpSpPr>
          <p:cNvPr id="359" name="Google Shape;359;p19"/>
          <p:cNvGrpSpPr/>
          <p:nvPr/>
        </p:nvGrpSpPr>
        <p:grpSpPr>
          <a:xfrm rot="9322877">
            <a:off x="11847693" y="390944"/>
            <a:ext cx="236747" cy="261851"/>
            <a:chOff x="5414907" y="2017485"/>
            <a:chExt cx="220338" cy="243702"/>
          </a:xfrm>
        </p:grpSpPr>
        <p:sp>
          <p:nvSpPr>
            <p:cNvPr id="360" name="Google Shape;360;p19"/>
            <p:cNvSpPr/>
            <p:nvPr/>
          </p:nvSpPr>
          <p:spPr>
            <a:xfrm>
              <a:off x="5414907" y="2017485"/>
              <a:ext cx="131370" cy="113351"/>
            </a:xfrm>
            <a:custGeom>
              <a:avLst/>
              <a:gdLst/>
              <a:ahLst/>
              <a:cxnLst/>
              <a:rect l="l" t="t" r="r" b="b"/>
              <a:pathLst>
                <a:path w="2457" h="2120" extrusionOk="0">
                  <a:moveTo>
                    <a:pt x="1361" y="470"/>
                  </a:moveTo>
                  <a:cubicBezTo>
                    <a:pt x="1383" y="470"/>
                    <a:pt x="1405" y="472"/>
                    <a:pt x="1427" y="476"/>
                  </a:cubicBezTo>
                  <a:cubicBezTo>
                    <a:pt x="1506" y="555"/>
                    <a:pt x="1585" y="634"/>
                    <a:pt x="1664" y="714"/>
                  </a:cubicBezTo>
                  <a:cubicBezTo>
                    <a:pt x="1902" y="951"/>
                    <a:pt x="2021" y="1308"/>
                    <a:pt x="1704" y="1546"/>
                  </a:cubicBezTo>
                  <a:cubicBezTo>
                    <a:pt x="1565" y="1645"/>
                    <a:pt x="1407" y="1694"/>
                    <a:pt x="1248" y="1694"/>
                  </a:cubicBezTo>
                  <a:cubicBezTo>
                    <a:pt x="1090" y="1694"/>
                    <a:pt x="931" y="1645"/>
                    <a:pt x="793" y="1546"/>
                  </a:cubicBezTo>
                  <a:cubicBezTo>
                    <a:pt x="515" y="1347"/>
                    <a:pt x="515" y="951"/>
                    <a:pt x="753" y="714"/>
                  </a:cubicBezTo>
                  <a:lnTo>
                    <a:pt x="793" y="714"/>
                  </a:lnTo>
                  <a:cubicBezTo>
                    <a:pt x="934" y="608"/>
                    <a:pt x="1171" y="470"/>
                    <a:pt x="1361" y="470"/>
                  </a:cubicBezTo>
                  <a:close/>
                  <a:moveTo>
                    <a:pt x="1427" y="1"/>
                  </a:moveTo>
                  <a:cubicBezTo>
                    <a:pt x="1149" y="1"/>
                    <a:pt x="872" y="80"/>
                    <a:pt x="634" y="238"/>
                  </a:cubicBezTo>
                  <a:cubicBezTo>
                    <a:pt x="623" y="227"/>
                    <a:pt x="608" y="222"/>
                    <a:pt x="591" y="222"/>
                  </a:cubicBezTo>
                  <a:cubicBezTo>
                    <a:pt x="552" y="222"/>
                    <a:pt x="504" y="250"/>
                    <a:pt x="476" y="278"/>
                  </a:cubicBezTo>
                  <a:cubicBezTo>
                    <a:pt x="40" y="714"/>
                    <a:pt x="1" y="1387"/>
                    <a:pt x="436" y="1823"/>
                  </a:cubicBezTo>
                  <a:cubicBezTo>
                    <a:pt x="674" y="2021"/>
                    <a:pt x="961" y="2120"/>
                    <a:pt x="1248" y="2120"/>
                  </a:cubicBezTo>
                  <a:cubicBezTo>
                    <a:pt x="1536" y="2120"/>
                    <a:pt x="1823" y="2021"/>
                    <a:pt x="2060" y="1823"/>
                  </a:cubicBezTo>
                  <a:cubicBezTo>
                    <a:pt x="2417" y="1466"/>
                    <a:pt x="2456" y="833"/>
                    <a:pt x="2100" y="476"/>
                  </a:cubicBezTo>
                  <a:cubicBezTo>
                    <a:pt x="1942" y="238"/>
                    <a:pt x="1704" y="80"/>
                    <a:pt x="142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1" name="Google Shape;361;p19"/>
            <p:cNvSpPr/>
            <p:nvPr/>
          </p:nvSpPr>
          <p:spPr>
            <a:xfrm>
              <a:off x="5469978" y="2200929"/>
              <a:ext cx="77849" cy="60258"/>
            </a:xfrm>
            <a:custGeom>
              <a:avLst/>
              <a:gdLst/>
              <a:ahLst/>
              <a:cxnLst/>
              <a:rect l="l" t="t" r="r" b="b"/>
              <a:pathLst>
                <a:path w="1456" h="1127" extrusionOk="0">
                  <a:moveTo>
                    <a:pt x="707" y="0"/>
                  </a:moveTo>
                  <a:cubicBezTo>
                    <a:pt x="599" y="0"/>
                    <a:pt x="492" y="32"/>
                    <a:pt x="397" y="95"/>
                  </a:cubicBezTo>
                  <a:cubicBezTo>
                    <a:pt x="278" y="95"/>
                    <a:pt x="238" y="135"/>
                    <a:pt x="199" y="214"/>
                  </a:cubicBezTo>
                  <a:cubicBezTo>
                    <a:pt x="40" y="372"/>
                    <a:pt x="0" y="610"/>
                    <a:pt x="80" y="808"/>
                  </a:cubicBezTo>
                  <a:cubicBezTo>
                    <a:pt x="199" y="1006"/>
                    <a:pt x="436" y="1125"/>
                    <a:pt x="634" y="1125"/>
                  </a:cubicBezTo>
                  <a:cubicBezTo>
                    <a:pt x="651" y="1126"/>
                    <a:pt x="667" y="1127"/>
                    <a:pt x="683" y="1127"/>
                  </a:cubicBezTo>
                  <a:cubicBezTo>
                    <a:pt x="1169" y="1127"/>
                    <a:pt x="1456" y="559"/>
                    <a:pt x="1149" y="214"/>
                  </a:cubicBezTo>
                  <a:cubicBezTo>
                    <a:pt x="1030" y="71"/>
                    <a:pt x="869" y="0"/>
                    <a:pt x="70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362" name="Google Shape;362;p19"/>
            <p:cNvSpPr/>
            <p:nvPr/>
          </p:nvSpPr>
          <p:spPr>
            <a:xfrm>
              <a:off x="5603431" y="2178473"/>
              <a:ext cx="31813" cy="25451"/>
            </a:xfrm>
            <a:custGeom>
              <a:avLst/>
              <a:gdLst/>
              <a:ahLst/>
              <a:cxnLst/>
              <a:rect l="l" t="t" r="r" b="b"/>
              <a:pathLst>
                <a:path w="595" h="476" extrusionOk="0">
                  <a:moveTo>
                    <a:pt x="277" y="0"/>
                  </a:moveTo>
                  <a:cubicBezTo>
                    <a:pt x="0" y="0"/>
                    <a:pt x="0" y="476"/>
                    <a:pt x="317" y="476"/>
                  </a:cubicBezTo>
                  <a:cubicBezTo>
                    <a:pt x="594" y="476"/>
                    <a:pt x="594" y="0"/>
                    <a:pt x="2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7619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298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43515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460416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667532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202619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918881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24871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2437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89683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179727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57774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7726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96723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683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9263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45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609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5696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434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CD9981-CE58-43A6-BF15-4C0219E52C61}" type="datetimeFigureOut">
              <a:rPr lang="en-US" smtClean="0"/>
              <a:t>10/2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D0918C-9302-4BCF-BF1B-361A81A3AC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107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92BFFC3-F7C8-A27F-FF3F-EB41BF98FF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970817F-515F-D40D-908E-52C5C520FA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8CCCCE-823B-08A2-6C7E-7377FE5054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FC0D2BA-7F6A-4C87-89B3-897CB135F9C5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3A4FC3-A85A-3D3B-CC49-29AF95D7896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5106DC-1610-3051-0EA7-9DA816ED50A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65FF65-9EAA-489E-AB0F-D43AFCACAD3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5137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967" y="518400"/>
            <a:ext cx="102900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Indie Flower"/>
              <a:buNone/>
              <a:defRPr sz="2800" b="1">
                <a:solidFill>
                  <a:schemeClr val="dk1"/>
                </a:solidFill>
                <a:latin typeface="Indie Flower"/>
                <a:ea typeface="Indie Flower"/>
                <a:cs typeface="Indie Flower"/>
                <a:sym typeface="Indie Flower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 b="1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967" y="1662600"/>
            <a:ext cx="10290000" cy="4476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1pPr>
            <a:lvl2pPr marL="914400" lvl="1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2pPr>
            <a:lvl3pPr marL="1371600" lvl="2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3pPr>
            <a:lvl4pPr marL="1828800" lvl="3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4pPr>
            <a:lvl5pPr marL="2286000" lvl="4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5pPr>
            <a:lvl6pPr marL="2743200" lvl="5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6pPr>
            <a:lvl7pPr marL="3200400" lvl="6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●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7pPr>
            <a:lvl8pPr marL="3657600" lvl="7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○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8pPr>
            <a:lvl9pPr marL="4114800" lvl="8" indent="-3302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Font typeface="Maven Pro"/>
              <a:buChar char="■"/>
              <a:defRPr sz="1600">
                <a:solidFill>
                  <a:schemeClr val="dk1"/>
                </a:solidFill>
                <a:latin typeface="Maven Pro"/>
                <a:ea typeface="Maven Pro"/>
                <a:cs typeface="Maven Pro"/>
                <a:sym typeface="Maven Pr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884763863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544">
          <p15:clr>
            <a:srgbClr val="EA4335"/>
          </p15:clr>
        </p15:guide>
        <p15:guide id="2" pos="726">
          <p15:clr>
            <a:srgbClr val="EA4335"/>
          </p15:clr>
        </p15:guide>
        <p15:guide id="3" orient="horz" pos="4640">
          <p15:clr>
            <a:srgbClr val="EA4335"/>
          </p15:clr>
        </p15:guide>
        <p15:guide id="4" pos="8490">
          <p15:clr>
            <a:srgbClr val="EA4335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70635D2-1FD4-42FB-A3A0-B9DFEF7C7F90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/2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8A4EFB-0D95-4D66-8DB7-7B35D2AA263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2627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2.png"/><Relationship Id="rId7" Type="http://schemas.openxmlformats.org/officeDocument/2006/relationships/image" Target="../media/image6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37.gif"/><Relationship Id="rId3" Type="http://schemas.openxmlformats.org/officeDocument/2006/relationships/audio" Target="../media/audio2.wav"/><Relationship Id="rId7" Type="http://schemas.openxmlformats.org/officeDocument/2006/relationships/image" Target="../media/image23.png"/><Relationship Id="rId12" Type="http://schemas.openxmlformats.org/officeDocument/2006/relationships/image" Target="../media/image36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2.png"/><Relationship Id="rId11" Type="http://schemas.openxmlformats.org/officeDocument/2006/relationships/image" Target="../media/image35.gif"/><Relationship Id="rId5" Type="http://schemas.openxmlformats.org/officeDocument/2006/relationships/image" Target="../media/image32.gif"/><Relationship Id="rId15" Type="http://schemas.openxmlformats.org/officeDocument/2006/relationships/image" Target="../media/image39.gif"/><Relationship Id="rId10" Type="http://schemas.openxmlformats.org/officeDocument/2006/relationships/image" Target="../media/image34.gif"/><Relationship Id="rId4" Type="http://schemas.openxmlformats.org/officeDocument/2006/relationships/image" Target="../media/image31.PNG"/><Relationship Id="rId9" Type="http://schemas.openxmlformats.org/officeDocument/2006/relationships/slide" Target="slide3.xml"/><Relationship Id="rId14" Type="http://schemas.openxmlformats.org/officeDocument/2006/relationships/image" Target="../media/image38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37.gif"/><Relationship Id="rId3" Type="http://schemas.openxmlformats.org/officeDocument/2006/relationships/audio" Target="../media/audio2.wav"/><Relationship Id="rId7" Type="http://schemas.openxmlformats.org/officeDocument/2006/relationships/image" Target="../media/image25.png"/><Relationship Id="rId12" Type="http://schemas.openxmlformats.org/officeDocument/2006/relationships/image" Target="../media/image36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4.png"/><Relationship Id="rId11" Type="http://schemas.openxmlformats.org/officeDocument/2006/relationships/image" Target="../media/image35.gif"/><Relationship Id="rId5" Type="http://schemas.openxmlformats.org/officeDocument/2006/relationships/image" Target="../media/image32.gif"/><Relationship Id="rId15" Type="http://schemas.openxmlformats.org/officeDocument/2006/relationships/image" Target="../media/image39.gif"/><Relationship Id="rId10" Type="http://schemas.openxmlformats.org/officeDocument/2006/relationships/image" Target="../media/image34.gif"/><Relationship Id="rId4" Type="http://schemas.openxmlformats.org/officeDocument/2006/relationships/image" Target="../media/image31.PNG"/><Relationship Id="rId9" Type="http://schemas.openxmlformats.org/officeDocument/2006/relationships/slide" Target="slide3.xml"/><Relationship Id="rId14" Type="http://schemas.openxmlformats.org/officeDocument/2006/relationships/image" Target="../media/image38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2.png"/><Relationship Id="rId5" Type="http://schemas.microsoft.com/office/2007/relationships/hdphoto" Target="../media/hdphoto3.wdp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microsoft.com/office/2007/relationships/hdphoto" Target="../media/hdphoto2.wdp"/><Relationship Id="rId7" Type="http://schemas.microsoft.com/office/2007/relationships/hdphoto" Target="../media/hdphoto4.wdp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2.png"/><Relationship Id="rId5" Type="http://schemas.microsoft.com/office/2007/relationships/hdphoto" Target="../media/hdphoto3.wdp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17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slide" Target="slide9.xml"/><Relationship Id="rId18" Type="http://schemas.openxmlformats.org/officeDocument/2006/relationships/image" Target="../media/image29.png"/><Relationship Id="rId3" Type="http://schemas.openxmlformats.org/officeDocument/2006/relationships/image" Target="../media/image19.jpeg"/><Relationship Id="rId7" Type="http://schemas.openxmlformats.org/officeDocument/2006/relationships/slide" Target="slide7.xml"/><Relationship Id="rId12" Type="http://schemas.openxmlformats.org/officeDocument/2006/relationships/image" Target="../media/image25.png"/><Relationship Id="rId17" Type="http://schemas.openxmlformats.org/officeDocument/2006/relationships/image" Target="../media/image28.png"/><Relationship Id="rId2" Type="http://schemas.openxmlformats.org/officeDocument/2006/relationships/image" Target="../media/image18.jpg"/><Relationship Id="rId16" Type="http://schemas.openxmlformats.org/officeDocument/2006/relationships/slide" Target="slide10.xml"/><Relationship Id="rId20" Type="http://schemas.openxmlformats.org/officeDocument/2006/relationships/slide" Target="slide11.xml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1.png"/><Relationship Id="rId11" Type="http://schemas.openxmlformats.org/officeDocument/2006/relationships/image" Target="../media/image24.png"/><Relationship Id="rId5" Type="http://schemas.openxmlformats.org/officeDocument/2006/relationships/image" Target="../media/image20.png"/><Relationship Id="rId15" Type="http://schemas.openxmlformats.org/officeDocument/2006/relationships/image" Target="../media/image27.png"/><Relationship Id="rId10" Type="http://schemas.openxmlformats.org/officeDocument/2006/relationships/slide" Target="slide8.xml"/><Relationship Id="rId19" Type="http://schemas.openxmlformats.org/officeDocument/2006/relationships/image" Target="../media/image30.gif"/><Relationship Id="rId4" Type="http://schemas.openxmlformats.org/officeDocument/2006/relationships/slide" Target="slide4.xml"/><Relationship Id="rId9" Type="http://schemas.openxmlformats.org/officeDocument/2006/relationships/image" Target="../media/image23.png"/><Relationship Id="rId1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13" Type="http://schemas.openxmlformats.org/officeDocument/2006/relationships/image" Target="../media/image37.gif"/><Relationship Id="rId3" Type="http://schemas.openxmlformats.org/officeDocument/2006/relationships/audio" Target="../media/audio2.wav"/><Relationship Id="rId7" Type="http://schemas.openxmlformats.org/officeDocument/2006/relationships/image" Target="../media/image21.png"/><Relationship Id="rId12" Type="http://schemas.openxmlformats.org/officeDocument/2006/relationships/image" Target="../media/image36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0.png"/><Relationship Id="rId11" Type="http://schemas.openxmlformats.org/officeDocument/2006/relationships/image" Target="../media/image35.gif"/><Relationship Id="rId5" Type="http://schemas.openxmlformats.org/officeDocument/2006/relationships/image" Target="../media/image32.gif"/><Relationship Id="rId15" Type="http://schemas.openxmlformats.org/officeDocument/2006/relationships/image" Target="../media/image39.gif"/><Relationship Id="rId10" Type="http://schemas.openxmlformats.org/officeDocument/2006/relationships/image" Target="../media/image34.gif"/><Relationship Id="rId4" Type="http://schemas.openxmlformats.org/officeDocument/2006/relationships/image" Target="../media/image31.PNG"/><Relationship Id="rId9" Type="http://schemas.openxmlformats.org/officeDocument/2006/relationships/slide" Target="slide3.xml"/><Relationship Id="rId14" Type="http://schemas.openxmlformats.org/officeDocument/2006/relationships/image" Target="../media/image38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3">
            <a:extLst>
              <a:ext uri="{FF2B5EF4-FFF2-40B4-BE49-F238E27FC236}">
                <a16:creationId xmlns:a16="http://schemas.microsoft.com/office/drawing/2014/main" id="{5DE51216-F396-4B55-9269-0C590C4665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4616" y="325260"/>
            <a:ext cx="10489091" cy="3592968"/>
          </a:xfrm>
          <a:prstGeom prst="rect">
            <a:avLst/>
          </a:prstGeom>
        </p:spPr>
      </p:pic>
      <p:pic>
        <p:nvPicPr>
          <p:cNvPr id="2" name="图片 3" descr="fbb63f59c772f80c241f5a3259235930">
            <a:extLst>
              <a:ext uri="{FF2B5EF4-FFF2-40B4-BE49-F238E27FC236}">
                <a16:creationId xmlns:a16="http://schemas.microsoft.com/office/drawing/2014/main" id="{E6FF4AA7-37EE-B4D8-340B-2421F021F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4690"/>
            <a:ext cx="13558496" cy="6703160"/>
          </a:xfrm>
          <a:prstGeom prst="rect">
            <a:avLst/>
          </a:prstGeom>
        </p:spPr>
      </p:pic>
      <p:pic>
        <p:nvPicPr>
          <p:cNvPr id="12" name="图片 16">
            <a:extLst>
              <a:ext uri="{FF2B5EF4-FFF2-40B4-BE49-F238E27FC236}">
                <a16:creationId xmlns:a16="http://schemas.microsoft.com/office/drawing/2014/main" id="{27CEE2CC-A27D-4AD7-A50A-C185EAC8EE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0914" y="409285"/>
            <a:ext cx="540000" cy="371250"/>
          </a:xfrm>
          <a:prstGeom prst="rect">
            <a:avLst/>
          </a:prstGeom>
        </p:spPr>
      </p:pic>
      <p:pic>
        <p:nvPicPr>
          <p:cNvPr id="13" name="图片 17">
            <a:extLst>
              <a:ext uri="{FF2B5EF4-FFF2-40B4-BE49-F238E27FC236}">
                <a16:creationId xmlns:a16="http://schemas.microsoft.com/office/drawing/2014/main" id="{50542AFB-FCA1-4339-BCC0-43F7B8C773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2427" y="253170"/>
            <a:ext cx="795054" cy="419612"/>
          </a:xfrm>
          <a:prstGeom prst="rect">
            <a:avLst/>
          </a:prstGeom>
        </p:spPr>
      </p:pic>
      <p:pic>
        <p:nvPicPr>
          <p:cNvPr id="14" name="图片 18">
            <a:extLst>
              <a:ext uri="{FF2B5EF4-FFF2-40B4-BE49-F238E27FC236}">
                <a16:creationId xmlns:a16="http://schemas.microsoft.com/office/drawing/2014/main" id="{3DBCD2CB-3628-481F-B80B-78EB5E6BE5F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39068" y="117517"/>
            <a:ext cx="1289800" cy="954787"/>
          </a:xfrm>
          <a:prstGeom prst="rect">
            <a:avLst/>
          </a:prstGeom>
        </p:spPr>
      </p:pic>
      <p:pic>
        <p:nvPicPr>
          <p:cNvPr id="27" name="图片 50">
            <a:extLst>
              <a:ext uri="{FF2B5EF4-FFF2-40B4-BE49-F238E27FC236}">
                <a16:creationId xmlns:a16="http://schemas.microsoft.com/office/drawing/2014/main" id="{6D914F0D-2109-4DB4-9FDE-CFCCEEC2B89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5774" y="-1049"/>
            <a:ext cx="11216940" cy="994928"/>
          </a:xfrm>
          <a:prstGeom prst="rect">
            <a:avLst/>
          </a:prstGeom>
        </p:spPr>
      </p:pic>
      <p:pic>
        <p:nvPicPr>
          <p:cNvPr id="28" name="图片 51">
            <a:extLst>
              <a:ext uri="{FF2B5EF4-FFF2-40B4-BE49-F238E27FC236}">
                <a16:creationId xmlns:a16="http://schemas.microsoft.com/office/drawing/2014/main" id="{6211A1F1-F69A-449D-A43F-7268C7EA82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66960" y="325260"/>
            <a:ext cx="1406490" cy="621047"/>
          </a:xfrm>
          <a:prstGeom prst="rect">
            <a:avLst/>
          </a:prstGeom>
        </p:spPr>
      </p:pic>
      <p:sp>
        <p:nvSpPr>
          <p:cNvPr id="33" name="文本框 58">
            <a:extLst>
              <a:ext uri="{FF2B5EF4-FFF2-40B4-BE49-F238E27FC236}">
                <a16:creationId xmlns:a16="http://schemas.microsoft.com/office/drawing/2014/main" id="{03DFDCDB-091C-457B-8D26-972FD86F61C0}"/>
              </a:ext>
            </a:extLst>
          </p:cNvPr>
          <p:cNvSpPr txBox="1"/>
          <p:nvPr/>
        </p:nvSpPr>
        <p:spPr>
          <a:xfrm>
            <a:off x="145774" y="1577848"/>
            <a:ext cx="87183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88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NHIỆT LIỆT CHÀO MỪNG QUÝ THẦY, CÔ GIÁO </a:t>
            </a:r>
          </a:p>
          <a:p>
            <a:pPr marL="0" marR="0" lvl="0" indent="0" algn="ctr" defTabSz="12188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VỀ DỰ GIỜ TIẾT HỌC</a:t>
            </a:r>
          </a:p>
          <a:p>
            <a:pPr marL="0" marR="0" lvl="0" indent="0" algn="ctr" defTabSz="121880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 8</a:t>
            </a:r>
            <a:endParaRPr kumimoji="0" lang="zh-CN" altLang="en-US" sz="28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750" y="4520229"/>
            <a:ext cx="5891132" cy="96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ê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ầ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ỳnh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áo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iê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HCS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ị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ấn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ơn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ơn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818832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àng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áo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y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 2: Có mấy trường hợp bằng nhau của hai tam giác vuông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3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1		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2		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3	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4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Oval 17"/>
          <p:cNvSpPr/>
          <p:nvPr/>
        </p:nvSpPr>
        <p:spPr>
          <a:xfrm>
            <a:off x="7827404" y="2335525"/>
            <a:ext cx="463616" cy="50116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79032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iểm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0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46454" y="258098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. Cho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, AB = 3 cm,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C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3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3 cm	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4 cm	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1,5 cm		D. 6 cm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Oval 17"/>
          <p:cNvSpPr/>
          <p:nvPr/>
        </p:nvSpPr>
        <p:spPr>
          <a:xfrm>
            <a:off x="582028" y="2415272"/>
            <a:ext cx="463616" cy="50116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96790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1867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1867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386499" y="518474"/>
            <a:ext cx="9294829" cy="5288925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DFC6">
                    <a:lumMod val="50000"/>
                  </a:srgbClr>
                </a:solidFill>
                <a:effectLst/>
                <a:uLnTx/>
                <a:uFillTx/>
                <a:latin typeface="Forte" panose="03060902040502070203" pitchFamily="66" charset="0"/>
                <a:ea typeface="+mn-ea"/>
                <a:cs typeface="+mn-cs"/>
                <a:sym typeface="Arial"/>
              </a:rPr>
              <a:t>THANK YOU !</a:t>
            </a:r>
            <a:endParaRPr kumimoji="0" lang="vi-VN" sz="4400" b="0" i="0" u="none" strike="noStrike" kern="0" cap="none" spc="0" normalizeH="0" baseline="0" noProof="0" dirty="0">
              <a:ln>
                <a:noFill/>
              </a:ln>
              <a:solidFill>
                <a:srgbClr val="FFDFC6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7515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89"/>
            <a:ext cx="520391" cy="566575"/>
          </a:xfrm>
          <a:prstGeom prst="rect">
            <a:avLst/>
          </a:prstGeom>
        </p:spPr>
      </p:pic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1867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vi-VN" sz="1867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8" name="Cloud 17">
            <a:hlinkClick r:id="rId8" action="ppaction://hlinksldjump"/>
          </p:cNvPr>
          <p:cNvSpPr/>
          <p:nvPr/>
        </p:nvSpPr>
        <p:spPr>
          <a:xfrm>
            <a:off x="386499" y="518474"/>
            <a:ext cx="9294829" cy="5288925"/>
          </a:xfrm>
          <a:prstGeom prst="cloud">
            <a:avLst/>
          </a:prstGeom>
          <a:solidFill>
            <a:srgbClr val="FFFFFF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rtlCol="0" anchor="ctr"/>
          <a:lstStyle/>
          <a:p>
            <a:pPr marL="0" marR="0" lvl="0" indent="0" algn="ctr" defTabSz="7619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4400" b="0" i="0" u="none" strike="noStrike" kern="0" cap="none" spc="0" normalizeH="0" baseline="0" noProof="0" dirty="0" smtClean="0">
                <a:ln>
                  <a:noFill/>
                </a:ln>
                <a:solidFill>
                  <a:srgbClr val="FFDFC6">
                    <a:lumMod val="50000"/>
                  </a:srgbClr>
                </a:solidFill>
                <a:effectLst/>
                <a:uLnTx/>
                <a:uFillTx/>
                <a:latin typeface="Forte" panose="03060902040502070203" pitchFamily="66" charset="0"/>
                <a:ea typeface="+mn-ea"/>
                <a:cs typeface="+mn-cs"/>
                <a:sym typeface="Arial"/>
              </a:rPr>
              <a:t>THANK YOU !</a:t>
            </a:r>
            <a:endParaRPr kumimoji="0" lang="vi-VN" sz="4400" b="0" i="0" u="none" strike="noStrike" kern="0" cap="none" spc="0" normalizeH="0" baseline="0" noProof="0" dirty="0">
              <a:ln>
                <a:noFill/>
              </a:ln>
              <a:solidFill>
                <a:srgbClr val="FFDFC6">
                  <a:lumMod val="50000"/>
                </a:srgb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98089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3209193" y="416511"/>
            <a:ext cx="5295680" cy="261683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056793" y="3131221"/>
            <a:ext cx="8636976" cy="363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ở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400" b="1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uổ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65</a:t>
            </a:r>
            <a:r>
              <a:rPr lang="en-US" sz="2400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35</a:t>
            </a:r>
            <a:r>
              <a:rPr lang="en-US" sz="2400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102.98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ậ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c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65</a:t>
            </a:r>
            <a:r>
              <a:rPr lang="en-US" sz="2400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35</a:t>
            </a:r>
            <a:r>
              <a:rPr lang="en-US" sz="2400" baseline="300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3 000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102.98 = 9 996</a:t>
            </a:r>
            <a:endParaRPr lang="en-US" sz="2400" dirty="0" smtClean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m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nh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0772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33246" y="835131"/>
            <a:ext cx="68316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Ví</a:t>
            </a:r>
            <a:r>
              <a:rPr lang="en-US" dirty="0" smtClean="0"/>
              <a:t> </a:t>
            </a:r>
            <a:r>
              <a:rPr lang="en-US" dirty="0" err="1" smtClean="0"/>
              <a:t>dụ</a:t>
            </a:r>
            <a:r>
              <a:rPr lang="en-US" dirty="0" smtClean="0"/>
              <a:t> 2: SGK/30</a:t>
            </a:r>
          </a:p>
          <a:p>
            <a:r>
              <a:rPr lang="en-US" dirty="0" err="1" smtClean="0"/>
              <a:t>Đẳ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nào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đây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hằng</a:t>
            </a:r>
            <a:r>
              <a:rPr lang="en-US" dirty="0" smtClean="0"/>
              <a:t> </a:t>
            </a:r>
            <a:r>
              <a:rPr lang="en-US" dirty="0" err="1" smtClean="0"/>
              <a:t>đẳng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?</a:t>
            </a:r>
          </a:p>
          <a:p>
            <a:endParaRPr lang="en-US" dirty="0" smtClean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688123" y="17584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51293"/>
              </p:ext>
            </p:extLst>
          </p:nvPr>
        </p:nvGraphicFramePr>
        <p:xfrm>
          <a:off x="2329962" y="1696915"/>
          <a:ext cx="12414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244600" imgH="279400" progId="Equation.DSMT4">
                  <p:embed/>
                </p:oleObj>
              </mc:Choice>
              <mc:Fallback>
                <p:oleObj name="Equation" r:id="rId3" imgW="12446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962" y="1696915"/>
                        <a:ext cx="12414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5662246" y="16969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77332"/>
              </p:ext>
            </p:extLst>
          </p:nvPr>
        </p:nvGraphicFramePr>
        <p:xfrm>
          <a:off x="5662246" y="1696915"/>
          <a:ext cx="777875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774364" imgH="203112" progId="Equation.DSMT4">
                  <p:embed/>
                </p:oleObj>
              </mc:Choice>
              <mc:Fallback>
                <p:oleObj name="Equation" r:id="rId5" imgW="77436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246" y="1696915"/>
                        <a:ext cx="777875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1593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50730" y="501160"/>
            <a:ext cx="82735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 SGK/30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573824" y="107922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620373"/>
              </p:ext>
            </p:extLst>
          </p:nvPr>
        </p:nvGraphicFramePr>
        <p:xfrm>
          <a:off x="1573824" y="1338718"/>
          <a:ext cx="3052584" cy="63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1384200" imgH="279360" progId="Equation.DSMT4">
                  <p:embed/>
                </p:oleObj>
              </mc:Choice>
              <mc:Fallback>
                <p:oleObj name="Equation" r:id="rId3" imgW="1384200" imgH="27936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824" y="1338718"/>
                        <a:ext cx="3052584" cy="6356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2356339" y="181777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2081"/>
              </p:ext>
            </p:extLst>
          </p:nvPr>
        </p:nvGraphicFramePr>
        <p:xfrm>
          <a:off x="2356339" y="2048608"/>
          <a:ext cx="3297115" cy="5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5" imgW="964781" imgH="177723" progId="Equation.DSMT4">
                  <p:embed/>
                </p:oleObj>
              </mc:Choice>
              <mc:Fallback>
                <p:oleObj name="Equation" r:id="rId5" imgW="964781" imgH="177723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6339" y="2048608"/>
                        <a:ext cx="3297115" cy="59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40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67155" y="720968"/>
            <a:ext cx="5284175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1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 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a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b.</a:t>
            </a:r>
          </a:p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9842" y="524339"/>
            <a:ext cx="5348222" cy="253538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33972" y="3960664"/>
            <a:ext cx="893428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Đ2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 – b)(a + b).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a + b)(a – b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6884377" y="3618255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038180"/>
              </p:ext>
            </p:extLst>
          </p:nvPr>
        </p:nvGraphicFramePr>
        <p:xfrm>
          <a:off x="4536831" y="4420430"/>
          <a:ext cx="10366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469696" imgH="203112" progId="Equation.DSMT4">
                  <p:embed/>
                </p:oleObj>
              </mc:Choice>
              <mc:Fallback>
                <p:oleObj name="Equation" r:id="rId4" imgW="469696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831" y="4420430"/>
                        <a:ext cx="10366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8101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94484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5" y="4500383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kumimoji="0" lang="vi-VN" sz="3600" b="1" i="0" u="none" strike="noStrike" kern="1200" cap="none" spc="0" normalizeH="0" baseline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kumimoji="0" lang="en-US" sz="3600" b="1" i="0" u="none" strike="noStrike" kern="1200" cap="none" spc="0" normalizeH="0" baseline="0" noProof="0" dirty="0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141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7.40741E-7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948234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6787" y="963944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1062" y="417462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70562" y="1006044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4837" y="448233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928" y="4340180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203" y="3809615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2343" y="4302855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6618" y="3700958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2" name="5-Point Star 1">
            <a:hlinkClick r:id="rId20" action="ppaction://hlinksldjump"/>
          </p:cNvPr>
          <p:cNvSpPr/>
          <p:nvPr/>
        </p:nvSpPr>
        <p:spPr>
          <a:xfrm>
            <a:off x="11285464" y="5935371"/>
            <a:ext cx="906535" cy="708213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01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ếc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út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.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ằng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3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212529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90°              B. 180°            C. 270°            D. 360°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450" y="3898211"/>
            <a:ext cx="714375" cy="1190625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3009346" y="2409092"/>
            <a:ext cx="463616" cy="50116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805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Workout for Kids by Slidesgo">
  <a:themeElements>
    <a:clrScheme name="Simple Light">
      <a:dk1>
        <a:srgbClr val="282828"/>
      </a:dk1>
      <a:lt1>
        <a:srgbClr val="FFDFC6"/>
      </a:lt1>
      <a:dk2>
        <a:srgbClr val="FFF6ED"/>
      </a:dk2>
      <a:lt2>
        <a:srgbClr val="97C9BA"/>
      </a:lt2>
      <a:accent1>
        <a:srgbClr val="818529"/>
      </a:accent1>
      <a:accent2>
        <a:srgbClr val="124947"/>
      </a:accent2>
      <a:accent3>
        <a:srgbClr val="F9C45E"/>
      </a:accent3>
      <a:accent4>
        <a:srgbClr val="F2A040"/>
      </a:accent4>
      <a:accent5>
        <a:srgbClr val="F28485"/>
      </a:accent5>
      <a:accent6>
        <a:srgbClr val="456CA3"/>
      </a:accent6>
      <a:hlink>
        <a:srgbClr val="282828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</TotalTime>
  <Words>308</Words>
  <Application>Microsoft Office PowerPoint</Application>
  <PresentationFormat>Widescreen</PresentationFormat>
  <Paragraphs>40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9" baseType="lpstr">
      <vt:lpstr>Arial</vt:lpstr>
      <vt:lpstr>Calibri</vt:lpstr>
      <vt:lpstr>Calibri Light</vt:lpstr>
      <vt:lpstr>Forte</vt:lpstr>
      <vt:lpstr>Indie Flower</vt:lpstr>
      <vt:lpstr>Maven Pro</vt:lpstr>
      <vt:lpstr>Montserrat</vt:lpstr>
      <vt:lpstr>Tahoma</vt:lpstr>
      <vt:lpstr>Times New Roman</vt:lpstr>
      <vt:lpstr>幼圆</vt:lpstr>
      <vt:lpstr>Office Theme</vt:lpstr>
      <vt:lpstr>2_Office Theme</vt:lpstr>
      <vt:lpstr>Workout for Kids by Slidesgo</vt:lpstr>
      <vt:lpstr>1_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9</cp:revision>
  <dcterms:created xsi:type="dcterms:W3CDTF">2024-10-25T01:10:03Z</dcterms:created>
  <dcterms:modified xsi:type="dcterms:W3CDTF">2024-10-26T00:45:26Z</dcterms:modified>
</cp:coreProperties>
</file>